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1E0" w:firstRow="1" w:lastRow="1" w:firstColumn="1" w:lastColumn="1" w:noHBand="0" w:noVBand="0"/>
      </w:tblPr>
      <w:tblGrid>
        <w:gridCol w:w="3866"/>
        <w:gridCol w:w="6113"/>
      </w:tblGrid>
      <w:tr w:rsidR="001D2793" w:rsidRPr="00A22948" w:rsidTr="008376E0">
        <w:tc>
          <w:tcPr>
            <w:tcW w:w="3936" w:type="dxa"/>
            <w:shd w:val="clear" w:color="auto" w:fill="auto"/>
          </w:tcPr>
          <w:p w:rsidR="00A13301" w:rsidRPr="00A22948" w:rsidRDefault="00831FE4" w:rsidP="008376E0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RƯỜNG THPT NGÔ GIA TỰ</w:t>
            </w:r>
          </w:p>
          <w:p w:rsidR="00831FE4" w:rsidRPr="00A22948" w:rsidRDefault="00831FE4" w:rsidP="008376E0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Ổ HÓA HỌC</w:t>
            </w:r>
          </w:p>
        </w:tc>
        <w:tc>
          <w:tcPr>
            <w:tcW w:w="6259" w:type="dxa"/>
            <w:shd w:val="clear" w:color="auto" w:fill="auto"/>
            <w:vAlign w:val="center"/>
          </w:tcPr>
          <w:p w:rsidR="00A13301" w:rsidRPr="00A22948" w:rsidRDefault="00DE0D53" w:rsidP="00A22948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BÀI KIỂM TRA SỐ </w:t>
            </w:r>
            <w:bookmarkStart w:id="0" w:name="_GoBack"/>
            <w:bookmarkEnd w:id="0"/>
            <w:r>
              <w:rPr>
                <w:b/>
                <w:sz w:val="26"/>
              </w:rPr>
              <w:t>2</w:t>
            </w:r>
            <w:r w:rsidR="00831FE4" w:rsidRPr="00A22948">
              <w:rPr>
                <w:b/>
                <w:sz w:val="26"/>
              </w:rPr>
              <w:t xml:space="preserve"> NĂM 2019</w:t>
            </w:r>
            <w:r w:rsidR="00A13301" w:rsidRPr="00A22948">
              <w:rPr>
                <w:b/>
                <w:sz w:val="26"/>
              </w:rPr>
              <w:t xml:space="preserve"> </w:t>
            </w:r>
            <w:r w:rsidR="00A13301" w:rsidRPr="00A22948">
              <w:rPr>
                <w:b/>
                <w:sz w:val="26"/>
              </w:rPr>
              <w:sym w:font="Symbol" w:char="F02D"/>
            </w:r>
            <w:r w:rsidR="00831FE4" w:rsidRPr="00A22948">
              <w:rPr>
                <w:b/>
                <w:sz w:val="26"/>
              </w:rPr>
              <w:t xml:space="preserve"> 2020</w:t>
            </w:r>
          </w:p>
          <w:p w:rsidR="00A13301" w:rsidRPr="00A22948" w:rsidRDefault="00831FE4" w:rsidP="00A22948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 xml:space="preserve">MÔN: HÓA HỌC  </w:t>
            </w:r>
            <w:r w:rsidRPr="00A22948">
              <w:rPr>
                <w:b/>
                <w:sz w:val="26"/>
              </w:rPr>
              <w:sym w:font="Symbol" w:char="F02D"/>
            </w:r>
            <w:r w:rsidR="000128E9">
              <w:rPr>
                <w:b/>
                <w:sz w:val="26"/>
              </w:rPr>
              <w:t xml:space="preserve"> KHỐI 10</w:t>
            </w:r>
          </w:p>
          <w:p w:rsidR="001D2793" w:rsidRPr="00A22948" w:rsidRDefault="00A13301" w:rsidP="00A22948">
            <w:pPr>
              <w:jc w:val="center"/>
              <w:rPr>
                <w:i/>
                <w:sz w:val="26"/>
              </w:rPr>
            </w:pPr>
            <w:r w:rsidRPr="00A22948">
              <w:rPr>
                <w:i/>
                <w:sz w:val="26"/>
              </w:rPr>
              <w:t>Thời gian làm bài: 45 phút</w:t>
            </w:r>
          </w:p>
        </w:tc>
      </w:tr>
      <w:tr w:rsidR="00D04293" w:rsidRPr="00A22948" w:rsidTr="00AA62CD">
        <w:tc>
          <w:tcPr>
            <w:tcW w:w="10195" w:type="dxa"/>
            <w:gridSpan w:val="2"/>
            <w:shd w:val="clear" w:color="auto" w:fill="auto"/>
          </w:tcPr>
          <w:p w:rsidR="00D04293" w:rsidRDefault="00800A0F" w:rsidP="00800A0F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ĐÁP ÁN </w:t>
            </w:r>
          </w:p>
          <w:p w:rsidR="00800A0F" w:rsidRPr="00A22948" w:rsidRDefault="00800A0F" w:rsidP="00800A0F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 ĐỀ CHÍNH THỨC </w:t>
            </w:r>
          </w:p>
        </w:tc>
      </w:tr>
    </w:tbl>
    <w:p w:rsidR="00800A0F" w:rsidRPr="00206F57" w:rsidRDefault="00800A0F" w:rsidP="00800A0F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"/>
        <w:gridCol w:w="754"/>
        <w:gridCol w:w="7097"/>
        <w:gridCol w:w="1112"/>
      </w:tblGrid>
      <w:tr w:rsidR="006A45E4" w:rsidRPr="00FB5372" w:rsidTr="00BB302D">
        <w:trPr>
          <w:tblHeader/>
        </w:trPr>
        <w:tc>
          <w:tcPr>
            <w:tcW w:w="905" w:type="dxa"/>
          </w:tcPr>
          <w:p w:rsidR="00800A0F" w:rsidRPr="00C30C77" w:rsidRDefault="00800A0F" w:rsidP="0020590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âu</w:t>
            </w:r>
          </w:p>
        </w:tc>
        <w:tc>
          <w:tcPr>
            <w:tcW w:w="770" w:type="dxa"/>
          </w:tcPr>
          <w:p w:rsidR="00800A0F" w:rsidRPr="00C30C77" w:rsidRDefault="00800A0F" w:rsidP="0020590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ý</w:t>
            </w:r>
          </w:p>
        </w:tc>
        <w:tc>
          <w:tcPr>
            <w:tcW w:w="7289" w:type="dxa"/>
          </w:tcPr>
          <w:p w:rsidR="00800A0F" w:rsidRPr="00C30C77" w:rsidRDefault="00800A0F" w:rsidP="0020590B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Nội dung</w:t>
            </w:r>
          </w:p>
        </w:tc>
        <w:tc>
          <w:tcPr>
            <w:tcW w:w="1123" w:type="dxa"/>
          </w:tcPr>
          <w:p w:rsidR="00800A0F" w:rsidRPr="00C30C77" w:rsidRDefault="00800A0F" w:rsidP="0020590B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Điểm</w:t>
            </w:r>
          </w:p>
        </w:tc>
      </w:tr>
      <w:tr w:rsidR="006A45E4" w:rsidRPr="00FB5372" w:rsidTr="00174298">
        <w:tc>
          <w:tcPr>
            <w:tcW w:w="905" w:type="dxa"/>
            <w:vMerge w:val="restart"/>
          </w:tcPr>
          <w:p w:rsidR="00800A0F" w:rsidRDefault="00800A0F" w:rsidP="0020590B">
            <w:pPr>
              <w:jc w:val="center"/>
              <w:rPr>
                <w:b/>
              </w:rPr>
            </w:pPr>
            <w:r w:rsidRPr="00BA4E2F">
              <w:rPr>
                <w:b/>
              </w:rPr>
              <w:t>1</w:t>
            </w:r>
          </w:p>
          <w:p w:rsidR="00800A0F" w:rsidRDefault="00800A0F" w:rsidP="0020590B">
            <w:pPr>
              <w:jc w:val="center"/>
              <w:rPr>
                <w:b/>
              </w:rPr>
            </w:pPr>
          </w:p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70" w:type="dxa"/>
            <w:vMerge w:val="restart"/>
          </w:tcPr>
          <w:p w:rsidR="00800A0F" w:rsidRPr="00313C5B" w:rsidRDefault="00800A0F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 xml:space="preserve">a </w:t>
            </w: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  <w:p w:rsidR="000128E9" w:rsidRPr="00313C5B" w:rsidRDefault="000128E9" w:rsidP="00C8761E">
            <w:pPr>
              <w:rPr>
                <w:b/>
                <w:sz w:val="26"/>
                <w:szCs w:val="26"/>
              </w:rPr>
            </w:pPr>
          </w:p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7289" w:type="dxa"/>
          </w:tcPr>
          <w:p w:rsidR="00800A0F" w:rsidRPr="00313C5B" w:rsidRDefault="00800A0F" w:rsidP="0020590B">
            <w:pPr>
              <w:pStyle w:val="ListParagraph"/>
              <w:ind w:left="0"/>
              <w:rPr>
                <w:sz w:val="26"/>
                <w:szCs w:val="26"/>
              </w:rPr>
            </w:pPr>
          </w:p>
        </w:tc>
        <w:tc>
          <w:tcPr>
            <w:tcW w:w="1123" w:type="dxa"/>
          </w:tcPr>
          <w:p w:rsidR="00800A0F" w:rsidRPr="00313C5B" w:rsidRDefault="00E7084E" w:rsidP="0020590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  <w:r w:rsidR="00800A0F" w:rsidRPr="00313C5B">
              <w:rPr>
                <w:b/>
                <w:sz w:val="26"/>
                <w:szCs w:val="26"/>
              </w:rPr>
              <w:t>,50</w:t>
            </w:r>
          </w:p>
        </w:tc>
      </w:tr>
      <w:tr w:rsidR="000128E9" w:rsidRPr="00FB5372" w:rsidTr="00174298">
        <w:tc>
          <w:tcPr>
            <w:tcW w:w="905" w:type="dxa"/>
            <w:vMerge/>
          </w:tcPr>
          <w:p w:rsidR="000128E9" w:rsidRPr="00BA4E2F" w:rsidRDefault="000128E9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0128E9" w:rsidRPr="00313C5B" w:rsidRDefault="000128E9" w:rsidP="0020590B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89" w:type="dxa"/>
          </w:tcPr>
          <w:p w:rsidR="000128E9" w:rsidRPr="00313C5B" w:rsidRDefault="000128E9" w:rsidP="00C8761E">
            <w:pPr>
              <w:spacing w:before="60" w:after="60"/>
              <w:rPr>
                <w:sz w:val="26"/>
                <w:szCs w:val="26"/>
                <w:vertAlign w:val="superscript"/>
              </w:rPr>
            </w:pPr>
            <w:r w:rsidRPr="00313C5B">
              <w:rPr>
                <w:b/>
                <w:sz w:val="26"/>
                <w:szCs w:val="26"/>
              </w:rPr>
              <w:t xml:space="preserve">Cấu hình e  </w:t>
            </w:r>
            <w:r w:rsidRPr="00313C5B">
              <w:rPr>
                <w:sz w:val="26"/>
                <w:szCs w:val="26"/>
              </w:rPr>
              <w:t>: X (Z = 8) : 1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p</w:t>
            </w:r>
            <w:r w:rsidRPr="00313C5B">
              <w:rPr>
                <w:sz w:val="26"/>
                <w:szCs w:val="26"/>
                <w:vertAlign w:val="superscript"/>
              </w:rPr>
              <w:t>4</w:t>
            </w:r>
          </w:p>
          <w:p w:rsidR="000128E9" w:rsidRPr="00313C5B" w:rsidRDefault="000128E9" w:rsidP="00C8761E">
            <w:pPr>
              <w:spacing w:before="60" w:after="60"/>
              <w:rPr>
                <w:sz w:val="26"/>
                <w:szCs w:val="26"/>
                <w:vertAlign w:val="superscript"/>
              </w:rPr>
            </w:pPr>
            <w:r w:rsidRPr="00313C5B">
              <w:rPr>
                <w:sz w:val="26"/>
                <w:szCs w:val="26"/>
                <w:vertAlign w:val="superscript"/>
              </w:rPr>
              <w:t xml:space="preserve">                                 </w:t>
            </w:r>
            <w:r w:rsidR="00C8761E" w:rsidRPr="00313C5B">
              <w:rPr>
                <w:sz w:val="26"/>
                <w:szCs w:val="26"/>
                <w:vertAlign w:val="superscript"/>
              </w:rPr>
              <w:t xml:space="preserve">  </w:t>
            </w:r>
            <w:r w:rsidRPr="00313C5B">
              <w:rPr>
                <w:sz w:val="26"/>
                <w:szCs w:val="26"/>
              </w:rPr>
              <w:t>Y (Z = 11) : 1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p</w:t>
            </w:r>
            <w:r w:rsidRPr="00313C5B">
              <w:rPr>
                <w:sz w:val="26"/>
                <w:szCs w:val="26"/>
                <w:vertAlign w:val="superscript"/>
              </w:rPr>
              <w:t>6</w:t>
            </w:r>
            <w:r w:rsidRPr="00313C5B">
              <w:rPr>
                <w:sz w:val="26"/>
                <w:szCs w:val="26"/>
              </w:rPr>
              <w:t>3s</w:t>
            </w:r>
            <w:r w:rsidRPr="00313C5B">
              <w:rPr>
                <w:sz w:val="26"/>
                <w:szCs w:val="26"/>
                <w:vertAlign w:val="superscript"/>
              </w:rPr>
              <w:t>1</w:t>
            </w:r>
          </w:p>
          <w:p w:rsidR="000128E9" w:rsidRPr="00313C5B" w:rsidRDefault="000128E9" w:rsidP="00C8761E">
            <w:pPr>
              <w:spacing w:before="60" w:after="60"/>
              <w:jc w:val="both"/>
              <w:rPr>
                <w:sz w:val="26"/>
                <w:szCs w:val="26"/>
              </w:rPr>
            </w:pPr>
            <w:r w:rsidRPr="00313C5B">
              <w:rPr>
                <w:sz w:val="26"/>
                <w:szCs w:val="26"/>
              </w:rPr>
              <w:t xml:space="preserve">                    </w:t>
            </w:r>
            <w:r w:rsidR="00C8761E" w:rsidRPr="00313C5B">
              <w:rPr>
                <w:sz w:val="26"/>
                <w:szCs w:val="26"/>
              </w:rPr>
              <w:t xml:space="preserve">  </w:t>
            </w:r>
            <w:r w:rsidRPr="00313C5B">
              <w:rPr>
                <w:sz w:val="26"/>
                <w:szCs w:val="26"/>
              </w:rPr>
              <w:t xml:space="preserve">Z (Z = </w:t>
            </w:r>
            <w:r w:rsidR="00F93660">
              <w:rPr>
                <w:sz w:val="26"/>
                <w:szCs w:val="26"/>
              </w:rPr>
              <w:t>24</w:t>
            </w:r>
            <w:r w:rsidRPr="00313C5B">
              <w:rPr>
                <w:sz w:val="26"/>
                <w:szCs w:val="26"/>
              </w:rPr>
              <w:t>) : 1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2p</w:t>
            </w:r>
            <w:r w:rsidRPr="00313C5B">
              <w:rPr>
                <w:sz w:val="26"/>
                <w:szCs w:val="26"/>
                <w:vertAlign w:val="superscript"/>
              </w:rPr>
              <w:t>6</w:t>
            </w:r>
            <w:r w:rsidRPr="00313C5B">
              <w:rPr>
                <w:sz w:val="26"/>
                <w:szCs w:val="26"/>
              </w:rPr>
              <w:t>3s</w:t>
            </w:r>
            <w:r w:rsidRPr="00313C5B">
              <w:rPr>
                <w:sz w:val="26"/>
                <w:szCs w:val="26"/>
                <w:vertAlign w:val="superscript"/>
              </w:rPr>
              <w:t>2</w:t>
            </w:r>
            <w:r w:rsidRPr="00313C5B">
              <w:rPr>
                <w:sz w:val="26"/>
                <w:szCs w:val="26"/>
              </w:rPr>
              <w:t>3p</w:t>
            </w:r>
            <w:r w:rsidRPr="00313C5B">
              <w:rPr>
                <w:sz w:val="26"/>
                <w:szCs w:val="26"/>
                <w:vertAlign w:val="superscript"/>
              </w:rPr>
              <w:t>6</w:t>
            </w:r>
            <w:r w:rsidRPr="00313C5B">
              <w:rPr>
                <w:sz w:val="26"/>
                <w:szCs w:val="26"/>
              </w:rPr>
              <w:t>3d</w:t>
            </w:r>
            <w:r w:rsidR="00F93660">
              <w:rPr>
                <w:sz w:val="26"/>
                <w:szCs w:val="26"/>
                <w:vertAlign w:val="superscript"/>
              </w:rPr>
              <w:t>5</w:t>
            </w:r>
            <w:r w:rsidRPr="00313C5B">
              <w:rPr>
                <w:sz w:val="26"/>
                <w:szCs w:val="26"/>
              </w:rPr>
              <w:t>4s</w:t>
            </w:r>
            <w:r w:rsidR="00F93660">
              <w:rPr>
                <w:sz w:val="26"/>
                <w:szCs w:val="26"/>
                <w:vertAlign w:val="superscript"/>
              </w:rPr>
              <w:t>1</w:t>
            </w:r>
          </w:p>
        </w:tc>
        <w:tc>
          <w:tcPr>
            <w:tcW w:w="1123" w:type="dxa"/>
          </w:tcPr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</w:tc>
      </w:tr>
      <w:tr w:rsidR="006A45E4" w:rsidRPr="00FB5372" w:rsidTr="00174298"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Pr="00313C5B" w:rsidRDefault="00800A0F" w:rsidP="0020590B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289" w:type="dxa"/>
          </w:tcPr>
          <w:p w:rsidR="000128E9" w:rsidRPr="00313C5B" w:rsidRDefault="000128E9" w:rsidP="00C8761E">
            <w:pPr>
              <w:spacing w:before="60" w:after="60"/>
              <w:rPr>
                <w:sz w:val="26"/>
                <w:szCs w:val="26"/>
              </w:rPr>
            </w:pPr>
            <w:r w:rsidRPr="00313C5B">
              <w:rPr>
                <w:sz w:val="26"/>
                <w:szCs w:val="26"/>
              </w:rPr>
              <w:t xml:space="preserve">   </w:t>
            </w:r>
            <w:r w:rsidRPr="00313C5B">
              <w:rPr>
                <w:b/>
                <w:sz w:val="26"/>
                <w:szCs w:val="26"/>
              </w:rPr>
              <w:t>Vị trí</w:t>
            </w:r>
            <w:r w:rsidRPr="00313C5B">
              <w:rPr>
                <w:sz w:val="26"/>
                <w:szCs w:val="26"/>
              </w:rPr>
              <w:t xml:space="preserve">:    </w:t>
            </w:r>
            <w:r w:rsidR="00C8761E" w:rsidRPr="00313C5B">
              <w:rPr>
                <w:sz w:val="26"/>
                <w:szCs w:val="26"/>
              </w:rPr>
              <w:t xml:space="preserve">      </w:t>
            </w:r>
            <w:r w:rsidRPr="00313C5B">
              <w:rPr>
                <w:sz w:val="26"/>
                <w:szCs w:val="26"/>
              </w:rPr>
              <w:t>X: ô 8, chu kỳ 2, nhóm VIA</w:t>
            </w:r>
          </w:p>
          <w:p w:rsidR="000128E9" w:rsidRPr="00313C5B" w:rsidRDefault="000128E9" w:rsidP="00C8761E">
            <w:pPr>
              <w:spacing w:before="60" w:after="60"/>
              <w:rPr>
                <w:sz w:val="26"/>
                <w:szCs w:val="26"/>
              </w:rPr>
            </w:pPr>
            <w:r w:rsidRPr="00313C5B">
              <w:rPr>
                <w:sz w:val="26"/>
                <w:szCs w:val="26"/>
              </w:rPr>
              <w:t xml:space="preserve">                 </w:t>
            </w:r>
            <w:r w:rsidR="00C8761E" w:rsidRPr="00313C5B">
              <w:rPr>
                <w:sz w:val="26"/>
                <w:szCs w:val="26"/>
              </w:rPr>
              <w:t xml:space="preserve">      </w:t>
            </w:r>
            <w:r w:rsidRPr="00313C5B">
              <w:rPr>
                <w:sz w:val="26"/>
                <w:szCs w:val="26"/>
              </w:rPr>
              <w:t>Y: ô 11, chu kỳ 3, nhóm IA</w:t>
            </w:r>
          </w:p>
          <w:p w:rsidR="00800A0F" w:rsidRPr="00313C5B" w:rsidRDefault="000128E9" w:rsidP="00C8761E">
            <w:pPr>
              <w:tabs>
                <w:tab w:val="left" w:pos="4290"/>
              </w:tabs>
              <w:spacing w:before="60" w:after="60"/>
              <w:rPr>
                <w:sz w:val="26"/>
                <w:szCs w:val="26"/>
              </w:rPr>
            </w:pPr>
            <w:r w:rsidRPr="00313C5B">
              <w:rPr>
                <w:sz w:val="26"/>
                <w:szCs w:val="26"/>
              </w:rPr>
              <w:t xml:space="preserve">                 </w:t>
            </w:r>
            <w:r w:rsidR="00C8761E" w:rsidRPr="00313C5B">
              <w:rPr>
                <w:sz w:val="26"/>
                <w:szCs w:val="26"/>
              </w:rPr>
              <w:t xml:space="preserve">      </w:t>
            </w:r>
            <w:r w:rsidR="00F93660">
              <w:rPr>
                <w:sz w:val="26"/>
                <w:szCs w:val="26"/>
              </w:rPr>
              <w:t xml:space="preserve">Z: ô 24, chu kỳ 4, nhóm </w:t>
            </w:r>
            <w:r w:rsidR="00771360">
              <w:rPr>
                <w:sz w:val="26"/>
                <w:szCs w:val="26"/>
              </w:rPr>
              <w:t>V</w:t>
            </w:r>
            <w:r w:rsidRPr="00313C5B">
              <w:rPr>
                <w:sz w:val="26"/>
                <w:szCs w:val="26"/>
              </w:rPr>
              <w:t>IB</w:t>
            </w:r>
            <w:r w:rsidRPr="00313C5B">
              <w:rPr>
                <w:sz w:val="26"/>
                <w:szCs w:val="26"/>
              </w:rPr>
              <w:tab/>
            </w:r>
          </w:p>
        </w:tc>
        <w:tc>
          <w:tcPr>
            <w:tcW w:w="1123" w:type="dxa"/>
          </w:tcPr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  <w:p w:rsidR="000128E9" w:rsidRPr="00313C5B" w:rsidRDefault="000128E9" w:rsidP="00C8761E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313C5B">
              <w:rPr>
                <w:b/>
                <w:sz w:val="26"/>
                <w:szCs w:val="26"/>
              </w:rPr>
              <w:t>0,25</w:t>
            </w:r>
          </w:p>
        </w:tc>
      </w:tr>
      <w:tr w:rsidR="006A45E4" w:rsidRPr="00FB5372" w:rsidTr="00174298">
        <w:trPr>
          <w:trHeight w:val="299"/>
        </w:trPr>
        <w:tc>
          <w:tcPr>
            <w:tcW w:w="905" w:type="dxa"/>
            <w:vMerge w:val="restart"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  <w:r w:rsidRPr="00BA4E2F">
              <w:rPr>
                <w:b/>
              </w:rPr>
              <w:t>2</w:t>
            </w:r>
          </w:p>
        </w:tc>
        <w:tc>
          <w:tcPr>
            <w:tcW w:w="770" w:type="dxa"/>
            <w:vMerge w:val="restart"/>
          </w:tcPr>
          <w:p w:rsidR="00800A0F" w:rsidRPr="003B6E67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800A0F" w:rsidRPr="00A63E00" w:rsidRDefault="00800A0F" w:rsidP="0020590B">
            <w:pPr>
              <w:rPr>
                <w:color w:val="000000"/>
              </w:rPr>
            </w:pPr>
          </w:p>
        </w:tc>
        <w:tc>
          <w:tcPr>
            <w:tcW w:w="1123" w:type="dxa"/>
          </w:tcPr>
          <w:p w:rsidR="00800A0F" w:rsidRDefault="00E7084E" w:rsidP="0020590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800A0F">
              <w:rPr>
                <w:b/>
              </w:rPr>
              <w:t>,00</w:t>
            </w:r>
          </w:p>
        </w:tc>
      </w:tr>
      <w:tr w:rsidR="006A45E4" w:rsidRPr="00FB5372" w:rsidTr="0099458D">
        <w:trPr>
          <w:trHeight w:val="890"/>
        </w:trPr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Pr="003B6E67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99458D" w:rsidRPr="0099458D" w:rsidRDefault="0099458D" w:rsidP="0099458D">
            <w:pPr>
              <w:spacing w:before="60" w:after="60"/>
              <w:rPr>
                <w:sz w:val="26"/>
                <w:szCs w:val="26"/>
                <w:vertAlign w:val="superscript"/>
              </w:rPr>
            </w:pPr>
            <w:r w:rsidRPr="0099458D">
              <w:rPr>
                <w:b/>
                <w:sz w:val="26"/>
                <w:szCs w:val="26"/>
              </w:rPr>
              <w:t xml:space="preserve">Cấu hình e:   </w:t>
            </w:r>
            <w:r w:rsidRPr="0099458D">
              <w:rPr>
                <w:sz w:val="26"/>
                <w:szCs w:val="26"/>
              </w:rPr>
              <w:t>X : 1s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  <w:r w:rsidRPr="0099458D">
              <w:rPr>
                <w:sz w:val="26"/>
                <w:szCs w:val="26"/>
              </w:rPr>
              <w:t>2s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  <w:r w:rsidRPr="0099458D">
              <w:rPr>
                <w:sz w:val="26"/>
                <w:szCs w:val="26"/>
              </w:rPr>
              <w:t>2p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</w:p>
          <w:p w:rsidR="00800A0F" w:rsidRPr="0099458D" w:rsidRDefault="0099458D" w:rsidP="0099458D">
            <w:pPr>
              <w:spacing w:before="60" w:after="60"/>
              <w:jc w:val="both"/>
              <w:rPr>
                <w:b/>
                <w:sz w:val="26"/>
                <w:szCs w:val="26"/>
              </w:rPr>
            </w:pPr>
            <w:r w:rsidRPr="0099458D">
              <w:rPr>
                <w:sz w:val="26"/>
                <w:szCs w:val="26"/>
              </w:rPr>
              <w:t xml:space="preserve">                       Y: 1s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  <w:r w:rsidRPr="0099458D">
              <w:rPr>
                <w:sz w:val="26"/>
                <w:szCs w:val="26"/>
              </w:rPr>
              <w:t>2s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  <w:r w:rsidRPr="0099458D">
              <w:rPr>
                <w:sz w:val="26"/>
                <w:szCs w:val="26"/>
              </w:rPr>
              <w:t>2p</w:t>
            </w:r>
            <w:r w:rsidRPr="0099458D">
              <w:rPr>
                <w:sz w:val="26"/>
                <w:szCs w:val="26"/>
                <w:vertAlign w:val="superscript"/>
              </w:rPr>
              <w:t>6</w:t>
            </w:r>
            <w:r w:rsidRPr="0099458D">
              <w:rPr>
                <w:sz w:val="26"/>
                <w:szCs w:val="26"/>
              </w:rPr>
              <w:t>3s</w:t>
            </w:r>
            <w:r w:rsidRPr="0099458D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123" w:type="dxa"/>
          </w:tcPr>
          <w:p w:rsidR="0099458D" w:rsidRPr="0099458D" w:rsidRDefault="0099458D" w:rsidP="0099458D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99458D">
              <w:rPr>
                <w:b/>
                <w:sz w:val="26"/>
                <w:szCs w:val="26"/>
              </w:rPr>
              <w:t>0,50</w:t>
            </w:r>
          </w:p>
          <w:p w:rsidR="00800A0F" w:rsidRPr="0099458D" w:rsidRDefault="0099458D" w:rsidP="0099458D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99458D">
              <w:rPr>
                <w:b/>
                <w:sz w:val="26"/>
                <w:szCs w:val="26"/>
              </w:rPr>
              <w:t>0,50</w:t>
            </w:r>
          </w:p>
        </w:tc>
      </w:tr>
      <w:tr w:rsidR="006A45E4" w:rsidRPr="00FB5372" w:rsidTr="00174298">
        <w:tc>
          <w:tcPr>
            <w:tcW w:w="905" w:type="dxa"/>
            <w:vMerge w:val="restart"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  <w:r w:rsidRPr="00BA4E2F">
              <w:rPr>
                <w:b/>
              </w:rPr>
              <w:t>3</w:t>
            </w:r>
          </w:p>
        </w:tc>
        <w:tc>
          <w:tcPr>
            <w:tcW w:w="770" w:type="dxa"/>
            <w:vMerge w:val="restart"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800A0F" w:rsidRPr="007206FE" w:rsidRDefault="00800A0F" w:rsidP="0020590B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</w:pPr>
          </w:p>
        </w:tc>
        <w:tc>
          <w:tcPr>
            <w:tcW w:w="1123" w:type="dxa"/>
          </w:tcPr>
          <w:p w:rsidR="00800A0F" w:rsidRDefault="004E30C5" w:rsidP="0020590B">
            <w:pPr>
              <w:jc w:val="center"/>
            </w:pPr>
            <w:r>
              <w:rPr>
                <w:b/>
              </w:rPr>
              <w:t>1,5</w:t>
            </w:r>
            <w:r w:rsidR="00800A0F">
              <w:rPr>
                <w:b/>
              </w:rPr>
              <w:t>0</w:t>
            </w:r>
          </w:p>
        </w:tc>
      </w:tr>
      <w:tr w:rsidR="004E30C5" w:rsidRPr="00FB5372" w:rsidTr="00174298">
        <w:tc>
          <w:tcPr>
            <w:tcW w:w="905" w:type="dxa"/>
            <w:vMerge/>
          </w:tcPr>
          <w:p w:rsidR="004E30C5" w:rsidRPr="00BA4E2F" w:rsidRDefault="004E30C5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4E30C5" w:rsidRDefault="004E30C5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4E30C5" w:rsidRPr="004E30C5" w:rsidRDefault="004E30C5" w:rsidP="004E30C5">
            <w:pPr>
              <w:spacing w:before="60" w:after="60"/>
              <w:jc w:val="both"/>
              <w:rPr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Tính kim loại:</w:t>
            </w:r>
            <w:r w:rsidRPr="004E30C5">
              <w:rPr>
                <w:sz w:val="26"/>
                <w:szCs w:val="26"/>
              </w:rPr>
              <w:t xml:space="preserve"> K &gt; Na &gt; Al</w:t>
            </w:r>
          </w:p>
        </w:tc>
        <w:tc>
          <w:tcPr>
            <w:tcW w:w="1123" w:type="dxa"/>
          </w:tcPr>
          <w:p w:rsidR="004E30C5" w:rsidRPr="004E30C5" w:rsidRDefault="004E30C5" w:rsidP="004E30C5">
            <w:pPr>
              <w:spacing w:before="60" w:after="60"/>
              <w:jc w:val="center"/>
              <w:rPr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50</w:t>
            </w:r>
            <w:r w:rsidRPr="004E30C5">
              <w:rPr>
                <w:sz w:val="26"/>
                <w:szCs w:val="26"/>
              </w:rPr>
              <w:t xml:space="preserve"> </w:t>
            </w:r>
          </w:p>
        </w:tc>
      </w:tr>
      <w:tr w:rsidR="006A45E4" w:rsidRPr="00FB5372" w:rsidTr="00174298"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C80DFF" w:rsidRPr="004E30C5" w:rsidRDefault="00C80DFF" w:rsidP="004E30C5">
            <w:pPr>
              <w:pStyle w:val="MTDisplayEquation"/>
              <w:spacing w:before="60" w:after="60" w:line="240" w:lineRule="auto"/>
              <w:rPr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Giải thích:</w:t>
            </w:r>
            <w:r w:rsidRPr="004E30C5">
              <w:rPr>
                <w:sz w:val="26"/>
                <w:szCs w:val="26"/>
              </w:rPr>
              <w:t xml:space="preserve"> </w:t>
            </w:r>
            <w:r w:rsidR="004E30C5" w:rsidRPr="004E30C5">
              <w:rPr>
                <w:sz w:val="26"/>
                <w:szCs w:val="26"/>
              </w:rPr>
              <w:t>V</w:t>
            </w:r>
            <w:r w:rsidRPr="004E30C5">
              <w:rPr>
                <w:sz w:val="26"/>
                <w:szCs w:val="26"/>
              </w:rPr>
              <w:t xml:space="preserve">iết cấu hình Na(Z </w:t>
            </w:r>
            <w:r w:rsidR="004E30C5" w:rsidRPr="004E30C5">
              <w:rPr>
                <w:sz w:val="26"/>
                <w:szCs w:val="26"/>
              </w:rPr>
              <w:t>=11)</w:t>
            </w:r>
            <w:r w:rsidR="00DF2393">
              <w:rPr>
                <w:sz w:val="26"/>
                <w:szCs w:val="26"/>
              </w:rPr>
              <w:t xml:space="preserve"> </w:t>
            </w:r>
            <w:r w:rsidR="004E30C5" w:rsidRPr="004E30C5">
              <w:rPr>
                <w:position w:val="-6"/>
                <w:sz w:val="26"/>
                <w:szCs w:val="26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7" o:title=""/>
                </v:shape>
                <o:OLEObject Type="Embed" ProgID="Equation.DSMT4" ShapeID="_x0000_i1025" DrawAspect="Content" ObjectID="_1636306645" r:id="rId8"/>
              </w:object>
            </w:r>
            <w:r w:rsidR="004E30C5" w:rsidRPr="004E30C5">
              <w:rPr>
                <w:sz w:val="26"/>
                <w:szCs w:val="26"/>
              </w:rPr>
              <w:t xml:space="preserve"> thuộc chu kỳ 2,</w:t>
            </w:r>
            <w:r w:rsidRPr="004E30C5">
              <w:rPr>
                <w:sz w:val="26"/>
                <w:szCs w:val="26"/>
              </w:rPr>
              <w:t>nhóm IA</w:t>
            </w:r>
          </w:p>
          <w:p w:rsidR="00C80DFF" w:rsidRPr="004E30C5" w:rsidRDefault="00C80DFF" w:rsidP="004E30C5">
            <w:pPr>
              <w:spacing w:before="60" w:after="60"/>
              <w:rPr>
                <w:sz w:val="26"/>
                <w:szCs w:val="26"/>
              </w:rPr>
            </w:pPr>
            <w:r w:rsidRPr="004E30C5">
              <w:rPr>
                <w:sz w:val="26"/>
                <w:szCs w:val="26"/>
              </w:rPr>
              <w:t xml:space="preserve">                                          Al(Z = </w:t>
            </w:r>
            <w:r w:rsidR="004E30C5" w:rsidRPr="004E30C5">
              <w:rPr>
                <w:sz w:val="26"/>
                <w:szCs w:val="26"/>
              </w:rPr>
              <w:t xml:space="preserve">13) </w:t>
            </w:r>
            <w:r w:rsidR="004E30C5" w:rsidRPr="004E30C5">
              <w:rPr>
                <w:position w:val="-6"/>
                <w:sz w:val="26"/>
                <w:szCs w:val="26"/>
              </w:rPr>
              <w:object w:dxaOrig="300" w:dyaOrig="220">
                <v:shape id="_x0000_i1026" type="#_x0000_t75" style="width:15pt;height:11.25pt" o:ole="">
                  <v:imagedata r:id="rId7" o:title=""/>
                </v:shape>
                <o:OLEObject Type="Embed" ProgID="Equation.DSMT4" ShapeID="_x0000_i1026" DrawAspect="Content" ObjectID="_1636306646" r:id="rId9"/>
              </w:object>
            </w:r>
            <w:r w:rsidRPr="004E30C5">
              <w:rPr>
                <w:sz w:val="26"/>
                <w:szCs w:val="26"/>
              </w:rPr>
              <w:t xml:space="preserve"> thuộc chu kỳ 2, nhóm IIIA</w:t>
            </w:r>
          </w:p>
          <w:p w:rsidR="00C80DFF" w:rsidRPr="004E30C5" w:rsidRDefault="00C80DFF" w:rsidP="004E30C5">
            <w:pPr>
              <w:spacing w:before="60" w:after="60"/>
              <w:rPr>
                <w:sz w:val="26"/>
                <w:szCs w:val="26"/>
              </w:rPr>
            </w:pPr>
            <w:r w:rsidRPr="004E30C5">
              <w:rPr>
                <w:sz w:val="26"/>
                <w:szCs w:val="26"/>
              </w:rPr>
              <w:t xml:space="preserve">                                           K(Z = </w:t>
            </w:r>
            <w:r w:rsidR="004E30C5" w:rsidRPr="004E30C5">
              <w:rPr>
                <w:sz w:val="26"/>
                <w:szCs w:val="26"/>
              </w:rPr>
              <w:t xml:space="preserve">19) </w:t>
            </w:r>
            <w:r w:rsidR="004E30C5" w:rsidRPr="004E30C5">
              <w:rPr>
                <w:position w:val="-6"/>
                <w:sz w:val="26"/>
                <w:szCs w:val="26"/>
              </w:rPr>
              <w:object w:dxaOrig="300" w:dyaOrig="220">
                <v:shape id="_x0000_i1027" type="#_x0000_t75" style="width:15pt;height:11.25pt" o:ole="">
                  <v:imagedata r:id="rId7" o:title=""/>
                </v:shape>
                <o:OLEObject Type="Embed" ProgID="Equation.DSMT4" ShapeID="_x0000_i1027" DrawAspect="Content" ObjectID="_1636306647" r:id="rId10"/>
              </w:object>
            </w:r>
            <w:r w:rsidRPr="004E30C5">
              <w:rPr>
                <w:sz w:val="26"/>
                <w:szCs w:val="26"/>
              </w:rPr>
              <w:t xml:space="preserve"> thuộc chu kỳ 2, nhóm IA</w:t>
            </w:r>
          </w:p>
          <w:p w:rsidR="00C80DFF" w:rsidRPr="004E30C5" w:rsidRDefault="00C80DFF" w:rsidP="004E30C5">
            <w:pPr>
              <w:spacing w:before="60" w:after="60"/>
              <w:jc w:val="both"/>
              <w:rPr>
                <w:sz w:val="26"/>
                <w:szCs w:val="26"/>
              </w:rPr>
            </w:pPr>
            <w:r w:rsidRPr="004E30C5">
              <w:rPr>
                <w:sz w:val="26"/>
                <w:szCs w:val="26"/>
              </w:rPr>
              <w:t>Dựa vào quy luật biến đổi theo chu kỳ, nhóm để sắp xếp</w:t>
            </w:r>
          </w:p>
        </w:tc>
        <w:tc>
          <w:tcPr>
            <w:tcW w:w="1123" w:type="dxa"/>
          </w:tcPr>
          <w:p w:rsidR="004E30C5" w:rsidRPr="004E30C5" w:rsidRDefault="004E30C5" w:rsidP="004E30C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  <w:p w:rsidR="004E30C5" w:rsidRPr="004E30C5" w:rsidRDefault="004E30C5" w:rsidP="004E30C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  <w:p w:rsidR="004E30C5" w:rsidRPr="004E30C5" w:rsidRDefault="004E30C5" w:rsidP="004E30C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  <w:p w:rsidR="004E30C5" w:rsidRPr="004E30C5" w:rsidRDefault="004E30C5" w:rsidP="004E30C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</w:tc>
      </w:tr>
      <w:tr w:rsidR="006A45E4" w:rsidRPr="00FB5372" w:rsidTr="00174298">
        <w:tc>
          <w:tcPr>
            <w:tcW w:w="905" w:type="dxa"/>
            <w:vMerge w:val="restart"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  <w:r w:rsidRPr="00BA4E2F">
              <w:rPr>
                <w:b/>
              </w:rPr>
              <w:t>4</w:t>
            </w:r>
          </w:p>
        </w:tc>
        <w:tc>
          <w:tcPr>
            <w:tcW w:w="770" w:type="dxa"/>
            <w:vMerge w:val="restart"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800A0F" w:rsidRPr="009F1A56" w:rsidRDefault="00800A0F" w:rsidP="00AB5B00">
            <w:pPr>
              <w:rPr>
                <w:shd w:val="clear" w:color="auto" w:fill="FFFFFF"/>
              </w:rPr>
            </w:pPr>
          </w:p>
        </w:tc>
        <w:tc>
          <w:tcPr>
            <w:tcW w:w="1123" w:type="dxa"/>
          </w:tcPr>
          <w:p w:rsidR="00800A0F" w:rsidRDefault="00DC7C05" w:rsidP="0020590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036B9D">
              <w:rPr>
                <w:b/>
              </w:rPr>
              <w:t>,</w:t>
            </w:r>
            <w:r>
              <w:rPr>
                <w:b/>
              </w:rPr>
              <w:t>0</w:t>
            </w:r>
            <w:r w:rsidR="00036B9D">
              <w:rPr>
                <w:b/>
              </w:rPr>
              <w:t>0</w:t>
            </w:r>
          </w:p>
        </w:tc>
      </w:tr>
      <w:tr w:rsidR="006A45E4" w:rsidRPr="00FB5372" w:rsidTr="00174298"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AB5B00" w:rsidRDefault="00AB5B00" w:rsidP="00AB5B00">
            <w:pPr>
              <w:spacing w:before="60" w:after="60"/>
              <w:rPr>
                <w:sz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  </w:t>
            </w:r>
            <w:r>
              <w:rPr>
                <w:sz w:val="26"/>
              </w:rPr>
              <w:t>Nguyên tố X: X</w:t>
            </w:r>
            <w:r w:rsidRPr="00A20D16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 w:rsidRPr="00A20D16">
              <w:rPr>
                <w:sz w:val="26"/>
                <w:vertAlign w:val="subscript"/>
              </w:rPr>
              <w:t>5</w:t>
            </w:r>
          </w:p>
          <w:p w:rsidR="00800A0F" w:rsidRPr="00036B9D" w:rsidRDefault="00AB5B00" w:rsidP="00AB5B00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   Nguyên tố Y: YH</w:t>
            </w:r>
            <w:r>
              <w:rPr>
                <w:sz w:val="26"/>
                <w:vertAlign w:val="subscript"/>
              </w:rPr>
              <w:t>4</w:t>
            </w:r>
          </w:p>
        </w:tc>
        <w:tc>
          <w:tcPr>
            <w:tcW w:w="1123" w:type="dxa"/>
          </w:tcPr>
          <w:p w:rsidR="00AB5B00" w:rsidRDefault="00AB5B00" w:rsidP="00AB5B00">
            <w:pPr>
              <w:spacing w:before="60" w:after="60"/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800A0F" w:rsidRPr="00C30C77" w:rsidRDefault="00AB5B00" w:rsidP="00AB5B00">
            <w:pPr>
              <w:spacing w:before="60" w:after="60"/>
              <w:jc w:val="center"/>
              <w:rPr>
                <w:b/>
                <w:sz w:val="28"/>
              </w:rPr>
            </w:pPr>
            <w:r>
              <w:rPr>
                <w:b/>
              </w:rPr>
              <w:t>0,50</w:t>
            </w:r>
          </w:p>
        </w:tc>
      </w:tr>
      <w:tr w:rsidR="006A45E4" w:rsidRPr="00FB5372" w:rsidTr="00174298">
        <w:tc>
          <w:tcPr>
            <w:tcW w:w="905" w:type="dxa"/>
            <w:vMerge w:val="restart"/>
          </w:tcPr>
          <w:p w:rsidR="00800A0F" w:rsidRDefault="00800A0F" w:rsidP="0020590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70" w:type="dxa"/>
            <w:vMerge w:val="restart"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800A0F" w:rsidRPr="00BD025E" w:rsidRDefault="00800A0F" w:rsidP="00B25A6A">
            <w:pPr>
              <w:pStyle w:val="NormalWeb"/>
              <w:spacing w:before="0" w:beforeAutospacing="0" w:after="0" w:afterAutospacing="0"/>
            </w:pPr>
          </w:p>
        </w:tc>
        <w:tc>
          <w:tcPr>
            <w:tcW w:w="1123" w:type="dxa"/>
          </w:tcPr>
          <w:p w:rsidR="00800A0F" w:rsidRPr="00BD025E" w:rsidRDefault="00B25A6A" w:rsidP="00B25A6A">
            <w:r>
              <w:rPr>
                <w:b/>
              </w:rPr>
              <w:t xml:space="preserve">    </w:t>
            </w:r>
            <w:r w:rsidR="00565549">
              <w:rPr>
                <w:b/>
              </w:rPr>
              <w:t>1,0</w:t>
            </w:r>
            <w:r w:rsidR="00800A0F">
              <w:rPr>
                <w:b/>
              </w:rPr>
              <w:t>0</w:t>
            </w:r>
          </w:p>
        </w:tc>
      </w:tr>
      <w:tr w:rsidR="006A45E4" w:rsidRPr="00FB5372" w:rsidTr="00174298"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7332C9" w:rsidRPr="00531EB6" w:rsidRDefault="007332C9" w:rsidP="007332C9">
            <w:pPr>
              <w:rPr>
                <w:sz w:val="26"/>
              </w:rPr>
            </w:pPr>
            <w:r>
              <w:rPr>
                <w:sz w:val="26"/>
              </w:rPr>
              <w:t>Giả sử: Z</w:t>
            </w:r>
            <w:r w:rsidRPr="00531EB6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&lt; Z</w:t>
            </w:r>
            <w:r w:rsidRPr="00531EB6">
              <w:rPr>
                <w:sz w:val="26"/>
                <w:vertAlign w:val="subscript"/>
              </w:rPr>
              <w:t>Y</w:t>
            </w:r>
          </w:p>
          <w:p w:rsidR="007332C9" w:rsidRDefault="007332C9" w:rsidP="007332C9">
            <w:pPr>
              <w:rPr>
                <w:sz w:val="26"/>
              </w:rPr>
            </w:pPr>
            <w:r>
              <w:rPr>
                <w:sz w:val="26"/>
              </w:rPr>
              <w:t xml:space="preserve"> 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+ Z</w:t>
            </w:r>
            <w:r w:rsidRPr="006C0D0F">
              <w:rPr>
                <w:sz w:val="26"/>
                <w:vertAlign w:val="subscript"/>
              </w:rPr>
              <w:t>Y</w:t>
            </w:r>
            <w:r>
              <w:rPr>
                <w:sz w:val="26"/>
              </w:rPr>
              <w:t xml:space="preserve"> = 27 (1)</w:t>
            </w:r>
          </w:p>
          <w:p w:rsidR="007332C9" w:rsidRDefault="007332C9" w:rsidP="007332C9">
            <w:pPr>
              <w:rPr>
                <w:sz w:val="26"/>
              </w:rPr>
            </w:pPr>
            <w:r>
              <w:rPr>
                <w:sz w:val="26"/>
              </w:rPr>
              <w:t xml:space="preserve"> Z</w:t>
            </w:r>
            <w:r w:rsidRPr="006C0D0F">
              <w:rPr>
                <w:sz w:val="26"/>
                <w:vertAlign w:val="subscript"/>
              </w:rPr>
              <w:t>Y</w:t>
            </w:r>
            <w:r>
              <w:rPr>
                <w:sz w:val="26"/>
              </w:rPr>
              <w:t xml:space="preserve"> = 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  <w:vertAlign w:val="subscript"/>
              </w:rPr>
              <w:t xml:space="preserve"> </w:t>
            </w:r>
            <w:r>
              <w:rPr>
                <w:sz w:val="26"/>
              </w:rPr>
              <w:t>+ 1    (2)</w:t>
            </w:r>
          </w:p>
          <w:p w:rsidR="007332C9" w:rsidRDefault="007332C9" w:rsidP="007332C9">
            <w:pPr>
              <w:rPr>
                <w:sz w:val="26"/>
              </w:rPr>
            </w:pPr>
            <w:r>
              <w:rPr>
                <w:sz w:val="26"/>
              </w:rPr>
              <w:t>Từ (1) và (2) tìm được Z</w:t>
            </w:r>
            <w:r w:rsidRPr="00D4330A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= 13 và Z</w:t>
            </w:r>
            <w:r w:rsidRPr="00D4330A">
              <w:rPr>
                <w:sz w:val="26"/>
                <w:vertAlign w:val="subscript"/>
              </w:rPr>
              <w:t>Y</w:t>
            </w:r>
            <w:r>
              <w:rPr>
                <w:sz w:val="26"/>
              </w:rPr>
              <w:t xml:space="preserve"> = 14</w:t>
            </w:r>
          </w:p>
          <w:p w:rsidR="00800A0F" w:rsidRPr="00BC2463" w:rsidRDefault="007332C9" w:rsidP="007332C9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</w:rPr>
              <w:t>(Hsinh có thể giải cách khác Z trung bình)</w:t>
            </w:r>
          </w:p>
        </w:tc>
        <w:tc>
          <w:tcPr>
            <w:tcW w:w="1123" w:type="dxa"/>
          </w:tcPr>
          <w:p w:rsidR="00800A0F" w:rsidRPr="00BD025E" w:rsidRDefault="00800A0F" w:rsidP="0020590B">
            <w:pPr>
              <w:jc w:val="center"/>
            </w:pPr>
          </w:p>
          <w:p w:rsidR="00800A0F" w:rsidRDefault="00800A0F" w:rsidP="002F4DD4">
            <w:pPr>
              <w:rPr>
                <w:b/>
              </w:rPr>
            </w:pPr>
          </w:p>
          <w:p w:rsidR="002F4DD4" w:rsidRDefault="002F4DD4" w:rsidP="002F4DD4">
            <w:pPr>
              <w:spacing w:before="60" w:after="240"/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2F4DD4" w:rsidRPr="00E45429" w:rsidRDefault="002F4DD4" w:rsidP="002F4DD4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</w:tc>
      </w:tr>
      <w:tr w:rsidR="006A45E4" w:rsidRPr="00FB5372" w:rsidTr="00174298">
        <w:tc>
          <w:tcPr>
            <w:tcW w:w="905" w:type="dxa"/>
            <w:vMerge w:val="restart"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  <w:r w:rsidRPr="00BA4E2F">
              <w:rPr>
                <w:b/>
              </w:rPr>
              <w:t>6</w:t>
            </w:r>
          </w:p>
        </w:tc>
        <w:tc>
          <w:tcPr>
            <w:tcW w:w="770" w:type="dxa"/>
            <w:vMerge w:val="restart"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800A0F" w:rsidRPr="00B5645D" w:rsidRDefault="00800A0F" w:rsidP="0020590B">
            <w:pPr>
              <w:rPr>
                <w:color w:val="000000"/>
              </w:rPr>
            </w:pPr>
          </w:p>
        </w:tc>
        <w:tc>
          <w:tcPr>
            <w:tcW w:w="1123" w:type="dxa"/>
          </w:tcPr>
          <w:p w:rsidR="00800A0F" w:rsidRPr="00623A6D" w:rsidRDefault="004137E2" w:rsidP="0020590B">
            <w:pPr>
              <w:jc w:val="center"/>
            </w:pPr>
            <w:r>
              <w:rPr>
                <w:b/>
              </w:rPr>
              <w:t>1,</w:t>
            </w:r>
            <w:r w:rsidR="00C57DC9">
              <w:rPr>
                <w:b/>
              </w:rPr>
              <w:t>0</w:t>
            </w:r>
            <w:r>
              <w:rPr>
                <w:b/>
              </w:rPr>
              <w:t>0</w:t>
            </w:r>
          </w:p>
        </w:tc>
      </w:tr>
      <w:tr w:rsidR="006A45E4" w:rsidRPr="00FB5372" w:rsidTr="00174298">
        <w:tc>
          <w:tcPr>
            <w:tcW w:w="905" w:type="dxa"/>
            <w:vMerge/>
          </w:tcPr>
          <w:p w:rsidR="00800A0F" w:rsidRPr="00BA4E2F" w:rsidRDefault="00800A0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800A0F" w:rsidRDefault="00800A0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Giả sử: Z</w:t>
            </w:r>
            <w:r w:rsidRPr="00531EB6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&lt; Z</w:t>
            </w:r>
            <w:r w:rsidRPr="00531EB6">
              <w:rPr>
                <w:sz w:val="26"/>
                <w:vertAlign w:val="subscript"/>
              </w:rPr>
              <w:t>Y</w:t>
            </w:r>
          </w:p>
          <w:p w:rsidR="00DF2393" w:rsidRDefault="00DF2393" w:rsidP="00DF2393">
            <w:pPr>
              <w:rPr>
                <w:sz w:val="26"/>
              </w:rPr>
            </w:pPr>
            <w:r w:rsidRPr="002A0122">
              <w:rPr>
                <w:b/>
                <w:sz w:val="26"/>
              </w:rPr>
              <w:t>TH1</w:t>
            </w:r>
            <w:r>
              <w:rPr>
                <w:sz w:val="26"/>
              </w:rPr>
              <w:t>: Z</w:t>
            </w:r>
            <w:r w:rsidRPr="00531EB6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và Z</w:t>
            </w:r>
            <w:r w:rsidRPr="00531EB6">
              <w:rPr>
                <w:sz w:val="26"/>
                <w:vertAlign w:val="subscript"/>
              </w:rPr>
              <w:t>Y</w:t>
            </w:r>
            <w:r>
              <w:rPr>
                <w:sz w:val="26"/>
                <w:vertAlign w:val="subscript"/>
              </w:rPr>
              <w:t xml:space="preserve"> </w:t>
            </w:r>
            <w:r>
              <w:rPr>
                <w:sz w:val="26"/>
              </w:rPr>
              <w:t>cách nhau 8 đơn vị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+ Z</w:t>
            </w:r>
            <w:r w:rsidRPr="006C0D0F">
              <w:rPr>
                <w:sz w:val="26"/>
                <w:vertAlign w:val="subscript"/>
              </w:rPr>
              <w:t>Y</w:t>
            </w:r>
            <w:r w:rsidR="008A08E9">
              <w:rPr>
                <w:sz w:val="26"/>
              </w:rPr>
              <w:t xml:space="preserve"> = 52</w:t>
            </w:r>
            <w:r>
              <w:rPr>
                <w:sz w:val="26"/>
              </w:rPr>
              <w:t xml:space="preserve"> (1)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Z</w:t>
            </w:r>
            <w:r w:rsidRPr="006C0D0F">
              <w:rPr>
                <w:sz w:val="26"/>
                <w:vertAlign w:val="subscript"/>
              </w:rPr>
              <w:t>Y</w:t>
            </w:r>
            <w:r>
              <w:rPr>
                <w:sz w:val="26"/>
              </w:rPr>
              <w:t xml:space="preserve"> = 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  <w:vertAlign w:val="subscript"/>
              </w:rPr>
              <w:t xml:space="preserve"> </w:t>
            </w:r>
            <w:r>
              <w:rPr>
                <w:sz w:val="26"/>
              </w:rPr>
              <w:t>+ 8 (2)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Từ (1) và (2) tìm được Z</w:t>
            </w:r>
            <w:r w:rsidRPr="00D4330A">
              <w:rPr>
                <w:sz w:val="26"/>
                <w:vertAlign w:val="subscript"/>
              </w:rPr>
              <w:t>X</w:t>
            </w:r>
            <w:r w:rsidR="008A08E9">
              <w:rPr>
                <w:sz w:val="26"/>
              </w:rPr>
              <w:t xml:space="preserve"> = 22 (nhóm IVB</w:t>
            </w:r>
            <w:r>
              <w:rPr>
                <w:sz w:val="26"/>
              </w:rPr>
              <w:t>) và Z</w:t>
            </w:r>
            <w:r w:rsidRPr="00D4330A">
              <w:rPr>
                <w:sz w:val="26"/>
                <w:vertAlign w:val="subscript"/>
              </w:rPr>
              <w:t>Y</w:t>
            </w:r>
            <w:r w:rsidR="008A08E9">
              <w:rPr>
                <w:sz w:val="26"/>
              </w:rPr>
              <w:t xml:space="preserve"> = 30 (nhóm I</w:t>
            </w:r>
            <w:r>
              <w:rPr>
                <w:sz w:val="26"/>
              </w:rPr>
              <w:t xml:space="preserve">IB) </w:t>
            </w:r>
            <w:r w:rsidRPr="004E30C5">
              <w:rPr>
                <w:position w:val="-6"/>
                <w:sz w:val="26"/>
                <w:szCs w:val="26"/>
              </w:rPr>
              <w:object w:dxaOrig="300" w:dyaOrig="220">
                <v:shape id="_x0000_i1028" type="#_x0000_t75" style="width:15pt;height:11.25pt" o:ole="">
                  <v:imagedata r:id="rId7" o:title=""/>
                </v:shape>
                <o:OLEObject Type="Embed" ProgID="Equation.DSMT4" ShapeID="_x0000_i1028" DrawAspect="Content" ObjectID="_1636306648" r:id="rId11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</w:rPr>
              <w:t xml:space="preserve"> thuộc 2 nhóm khác nhau </w:t>
            </w:r>
            <w:r w:rsidRPr="007905D4">
              <w:rPr>
                <w:b/>
                <w:sz w:val="26"/>
              </w:rPr>
              <w:t>(loại)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b/>
                <w:sz w:val="26"/>
              </w:rPr>
              <w:t>TH2</w:t>
            </w:r>
            <w:r>
              <w:rPr>
                <w:sz w:val="26"/>
              </w:rPr>
              <w:t>: Z</w:t>
            </w:r>
            <w:r w:rsidRPr="00531EB6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và Z</w:t>
            </w:r>
            <w:r w:rsidRPr="00531EB6">
              <w:rPr>
                <w:sz w:val="26"/>
                <w:vertAlign w:val="subscript"/>
              </w:rPr>
              <w:t>Y</w:t>
            </w:r>
            <w:r>
              <w:rPr>
                <w:sz w:val="26"/>
                <w:vertAlign w:val="subscript"/>
              </w:rPr>
              <w:t xml:space="preserve"> </w:t>
            </w:r>
            <w:r>
              <w:rPr>
                <w:sz w:val="26"/>
              </w:rPr>
              <w:t>cách nhau 18 đơn vị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</w:rPr>
              <w:t xml:space="preserve"> + Z</w:t>
            </w:r>
            <w:r w:rsidRPr="006C0D0F">
              <w:rPr>
                <w:sz w:val="26"/>
                <w:vertAlign w:val="subscript"/>
              </w:rPr>
              <w:t>Y</w:t>
            </w:r>
            <w:r w:rsidR="008A08E9">
              <w:rPr>
                <w:sz w:val="26"/>
              </w:rPr>
              <w:t xml:space="preserve"> = 52</w:t>
            </w:r>
            <w:r>
              <w:rPr>
                <w:sz w:val="26"/>
              </w:rPr>
              <w:t xml:space="preserve"> (3)</w:t>
            </w:r>
          </w:p>
          <w:p w:rsid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t>Z</w:t>
            </w:r>
            <w:r w:rsidRPr="006C0D0F">
              <w:rPr>
                <w:sz w:val="26"/>
                <w:vertAlign w:val="subscript"/>
              </w:rPr>
              <w:t>Y</w:t>
            </w:r>
            <w:r>
              <w:rPr>
                <w:sz w:val="26"/>
              </w:rPr>
              <w:t xml:space="preserve"> = Z</w:t>
            </w:r>
            <w:r w:rsidRPr="006C0D0F">
              <w:rPr>
                <w:sz w:val="26"/>
                <w:vertAlign w:val="subscript"/>
              </w:rPr>
              <w:t>x</w:t>
            </w:r>
            <w:r>
              <w:rPr>
                <w:sz w:val="26"/>
                <w:vertAlign w:val="subscript"/>
              </w:rPr>
              <w:t xml:space="preserve"> </w:t>
            </w:r>
            <w:r>
              <w:rPr>
                <w:sz w:val="26"/>
              </w:rPr>
              <w:t>+ 18 (4)</w:t>
            </w:r>
          </w:p>
          <w:p w:rsidR="00800A0F" w:rsidRPr="00DF2393" w:rsidRDefault="00DF2393" w:rsidP="00DF2393">
            <w:pPr>
              <w:rPr>
                <w:sz w:val="26"/>
              </w:rPr>
            </w:pPr>
            <w:r>
              <w:rPr>
                <w:sz w:val="26"/>
              </w:rPr>
              <w:lastRenderedPageBreak/>
              <w:t>Từ (3) và (4) tìm được Z</w:t>
            </w:r>
            <w:r w:rsidRPr="00D4330A">
              <w:rPr>
                <w:sz w:val="26"/>
                <w:vertAlign w:val="subscript"/>
              </w:rPr>
              <w:t>X</w:t>
            </w:r>
            <w:r w:rsidR="008A08E9">
              <w:rPr>
                <w:sz w:val="26"/>
              </w:rPr>
              <w:t xml:space="preserve"> = 17 (nhóm VII</w:t>
            </w:r>
            <w:r>
              <w:rPr>
                <w:sz w:val="26"/>
              </w:rPr>
              <w:t>A) và Z</w:t>
            </w:r>
            <w:r w:rsidRPr="00D4330A">
              <w:rPr>
                <w:sz w:val="26"/>
                <w:vertAlign w:val="subscript"/>
              </w:rPr>
              <w:t>Y</w:t>
            </w:r>
            <w:r w:rsidR="008A08E9">
              <w:rPr>
                <w:sz w:val="26"/>
              </w:rPr>
              <w:t xml:space="preserve"> = 26</w:t>
            </w:r>
            <w:r>
              <w:rPr>
                <w:sz w:val="26"/>
              </w:rPr>
              <w:t xml:space="preserve"> (nhóm </w:t>
            </w:r>
            <w:r w:rsidR="008A08E9">
              <w:rPr>
                <w:sz w:val="26"/>
              </w:rPr>
              <w:t>VII</w:t>
            </w:r>
            <w:r>
              <w:rPr>
                <w:sz w:val="26"/>
              </w:rPr>
              <w:t xml:space="preserve">A) </w:t>
            </w:r>
            <w:r w:rsidRPr="004E30C5">
              <w:rPr>
                <w:position w:val="-6"/>
                <w:sz w:val="26"/>
                <w:szCs w:val="26"/>
              </w:rPr>
              <w:object w:dxaOrig="300" w:dyaOrig="220">
                <v:shape id="_x0000_i1029" type="#_x0000_t75" style="width:15pt;height:11.25pt" o:ole="">
                  <v:imagedata r:id="rId7" o:title=""/>
                </v:shape>
                <o:OLEObject Type="Embed" ProgID="Equation.DSMT4" ShapeID="_x0000_i1029" DrawAspect="Content" ObjectID="_1636306649" r:id="rId12"/>
              </w:object>
            </w:r>
            <w:r>
              <w:rPr>
                <w:sz w:val="26"/>
              </w:rPr>
              <w:t xml:space="preserve"> cùng 1 nhóm </w:t>
            </w:r>
            <w:r w:rsidRPr="007905D4">
              <w:rPr>
                <w:b/>
                <w:sz w:val="26"/>
              </w:rPr>
              <w:t>(nhận)</w:t>
            </w:r>
          </w:p>
        </w:tc>
        <w:tc>
          <w:tcPr>
            <w:tcW w:w="1123" w:type="dxa"/>
          </w:tcPr>
          <w:p w:rsidR="00800A0F" w:rsidRPr="00623A6D" w:rsidRDefault="00800A0F" w:rsidP="004137E2">
            <w:pPr>
              <w:jc w:val="center"/>
            </w:pPr>
          </w:p>
          <w:p w:rsidR="003D3B3B" w:rsidRDefault="003D3B3B" w:rsidP="004137E2">
            <w:pPr>
              <w:jc w:val="center"/>
              <w:rPr>
                <w:b/>
              </w:rPr>
            </w:pPr>
          </w:p>
          <w:p w:rsidR="003D3B3B" w:rsidRDefault="003D3B3B" w:rsidP="004137E2">
            <w:pPr>
              <w:jc w:val="center"/>
              <w:rPr>
                <w:b/>
              </w:rPr>
            </w:pPr>
          </w:p>
          <w:p w:rsidR="003D3B3B" w:rsidRDefault="003D3B3B" w:rsidP="004137E2">
            <w:pPr>
              <w:jc w:val="center"/>
              <w:rPr>
                <w:b/>
              </w:rPr>
            </w:pPr>
          </w:p>
          <w:p w:rsidR="003D3B3B" w:rsidRDefault="003D3B3B" w:rsidP="004137E2">
            <w:pPr>
              <w:jc w:val="center"/>
              <w:rPr>
                <w:b/>
              </w:rPr>
            </w:pPr>
          </w:p>
          <w:p w:rsidR="00800A0F" w:rsidRPr="00E45429" w:rsidRDefault="00800A0F" w:rsidP="004137E2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6A45E4" w:rsidRDefault="006A45E4" w:rsidP="004137E2">
            <w:pPr>
              <w:jc w:val="center"/>
              <w:rPr>
                <w:b/>
              </w:rPr>
            </w:pPr>
          </w:p>
          <w:p w:rsidR="006A45E4" w:rsidRDefault="006A45E4" w:rsidP="004137E2">
            <w:pPr>
              <w:jc w:val="center"/>
              <w:rPr>
                <w:b/>
              </w:rPr>
            </w:pPr>
          </w:p>
          <w:p w:rsidR="006A45E4" w:rsidRDefault="006A45E4" w:rsidP="004137E2">
            <w:pPr>
              <w:jc w:val="center"/>
              <w:rPr>
                <w:b/>
              </w:rPr>
            </w:pPr>
          </w:p>
          <w:p w:rsidR="006A45E4" w:rsidRDefault="006A45E4" w:rsidP="00DF2393">
            <w:pPr>
              <w:rPr>
                <w:b/>
              </w:rPr>
            </w:pPr>
          </w:p>
          <w:p w:rsidR="006A45E4" w:rsidRDefault="006A45E4" w:rsidP="004137E2">
            <w:pPr>
              <w:jc w:val="center"/>
              <w:rPr>
                <w:b/>
              </w:rPr>
            </w:pPr>
          </w:p>
          <w:p w:rsidR="00800A0F" w:rsidRPr="00E45429" w:rsidRDefault="006A45E4" w:rsidP="004137E2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="00800A0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800A0F" w:rsidRPr="00E45429" w:rsidRDefault="00800A0F" w:rsidP="00DF2393">
            <w:pPr>
              <w:rPr>
                <w:b/>
              </w:rPr>
            </w:pPr>
          </w:p>
        </w:tc>
      </w:tr>
      <w:tr w:rsidR="00C54EFF" w:rsidRPr="00FB5372" w:rsidTr="00174298">
        <w:tc>
          <w:tcPr>
            <w:tcW w:w="905" w:type="dxa"/>
            <w:vMerge w:val="restart"/>
          </w:tcPr>
          <w:p w:rsidR="00C54EFF" w:rsidRPr="00BA4E2F" w:rsidRDefault="00C54EFF" w:rsidP="0020590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</w:p>
        </w:tc>
        <w:tc>
          <w:tcPr>
            <w:tcW w:w="770" w:type="dxa"/>
            <w:vMerge w:val="restart"/>
          </w:tcPr>
          <w:p w:rsidR="00C54EFF" w:rsidRDefault="00C54EF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C54EFF" w:rsidRDefault="00C54EFF" w:rsidP="00DF2393">
            <w:pPr>
              <w:rPr>
                <w:sz w:val="26"/>
              </w:rPr>
            </w:pPr>
          </w:p>
        </w:tc>
        <w:tc>
          <w:tcPr>
            <w:tcW w:w="1123" w:type="dxa"/>
          </w:tcPr>
          <w:p w:rsidR="00C54EFF" w:rsidRPr="00623A6D" w:rsidRDefault="00C54EFF" w:rsidP="004137E2">
            <w:pPr>
              <w:jc w:val="center"/>
            </w:pPr>
            <w:r>
              <w:rPr>
                <w:b/>
              </w:rPr>
              <w:t>1,00</w:t>
            </w:r>
          </w:p>
        </w:tc>
      </w:tr>
      <w:tr w:rsidR="00C54EFF" w:rsidRPr="00FB5372" w:rsidTr="00174298">
        <w:tc>
          <w:tcPr>
            <w:tcW w:w="905" w:type="dxa"/>
            <w:vMerge/>
          </w:tcPr>
          <w:p w:rsidR="00C54EFF" w:rsidRPr="00BA4E2F" w:rsidRDefault="00C54EFF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C54EFF" w:rsidRDefault="00C54EFF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C54EFF" w:rsidRDefault="00C54EFF" w:rsidP="00ED3B58">
            <w:pPr>
              <w:rPr>
                <w:sz w:val="26"/>
              </w:rPr>
            </w:pPr>
            <w:r>
              <w:rPr>
                <w:sz w:val="26"/>
                <w:szCs w:val="26"/>
              </w:rPr>
              <w:t xml:space="preserve">  </w:t>
            </w:r>
            <w:r>
              <w:rPr>
                <w:sz w:val="26"/>
              </w:rPr>
              <w:t>Từ RO</w:t>
            </w:r>
            <w:r w:rsidRPr="007561E2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</w:t>
            </w:r>
            <w:r w:rsidRPr="004E30C5">
              <w:rPr>
                <w:position w:val="-6"/>
                <w:sz w:val="26"/>
                <w:szCs w:val="26"/>
              </w:rPr>
              <w:object w:dxaOrig="300" w:dyaOrig="220">
                <v:shape id="_x0000_i1030" type="#_x0000_t75" style="width:15pt;height:11.25pt" o:ole="">
                  <v:imagedata r:id="rId7" o:title=""/>
                </v:shape>
                <o:OLEObject Type="Embed" ProgID="Equation.DSMT4" ShapeID="_x0000_i1030" DrawAspect="Content" ObjectID="_1636306650" r:id="rId13"/>
              </w:object>
            </w:r>
            <w:r>
              <w:rPr>
                <w:sz w:val="26"/>
                <w:szCs w:val="26"/>
              </w:rPr>
              <w:t xml:space="preserve"> Công thức hợp chất của R với H là </w:t>
            </w:r>
            <w:r>
              <w:rPr>
                <w:sz w:val="26"/>
              </w:rPr>
              <w:t xml:space="preserve"> RH</w:t>
            </w:r>
            <w:r w:rsidRPr="0012645E">
              <w:rPr>
                <w:sz w:val="26"/>
                <w:vertAlign w:val="subscript"/>
              </w:rPr>
              <w:t>4</w:t>
            </w:r>
          </w:p>
          <w:p w:rsidR="00C54EFF" w:rsidRDefault="00C54EFF" w:rsidP="00ED3B58">
            <w:pPr>
              <w:rPr>
                <w:sz w:val="26"/>
              </w:rPr>
            </w:pPr>
            <w:r>
              <w:rPr>
                <w:sz w:val="26"/>
              </w:rPr>
              <w:t xml:space="preserve">  Lập tỉ lệ tìm được M</w:t>
            </w:r>
            <w:r w:rsidRPr="005028E3">
              <w:rPr>
                <w:sz w:val="26"/>
                <w:vertAlign w:val="subscript"/>
              </w:rPr>
              <w:t>R</w:t>
            </w:r>
            <w:r>
              <w:t xml:space="preserve"> </w:t>
            </w:r>
            <w:r>
              <w:rPr>
                <w:sz w:val="26"/>
              </w:rPr>
              <w:t>= 12 (đvC)</w:t>
            </w:r>
          </w:p>
          <w:p w:rsidR="00C54EFF" w:rsidRDefault="00C54EFF" w:rsidP="00ED3B58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</w:rPr>
              <w:t xml:space="preserve">  R là nguyên tố Cacbon (C)</w:t>
            </w:r>
          </w:p>
        </w:tc>
        <w:tc>
          <w:tcPr>
            <w:tcW w:w="1123" w:type="dxa"/>
          </w:tcPr>
          <w:p w:rsidR="00C54EFF" w:rsidRDefault="00C54EFF" w:rsidP="00ED3B58"/>
          <w:p w:rsidR="00C54EFF" w:rsidRDefault="00C54EFF" w:rsidP="00ED3B58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C54EFF" w:rsidRPr="003A6C1E" w:rsidRDefault="00C54EFF" w:rsidP="00ED3B58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</w:tc>
      </w:tr>
      <w:tr w:rsidR="00CE01A2" w:rsidRPr="00FB5372" w:rsidTr="00174298">
        <w:tc>
          <w:tcPr>
            <w:tcW w:w="905" w:type="dxa"/>
            <w:vMerge w:val="restart"/>
          </w:tcPr>
          <w:p w:rsidR="00CE01A2" w:rsidRDefault="00CE01A2" w:rsidP="0020590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70" w:type="dxa"/>
          </w:tcPr>
          <w:p w:rsidR="00CE01A2" w:rsidRDefault="00CE01A2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CE01A2" w:rsidRDefault="00CE01A2" w:rsidP="00DF2393">
            <w:pPr>
              <w:rPr>
                <w:sz w:val="26"/>
              </w:rPr>
            </w:pPr>
          </w:p>
        </w:tc>
        <w:tc>
          <w:tcPr>
            <w:tcW w:w="1123" w:type="dxa"/>
          </w:tcPr>
          <w:p w:rsidR="00CE01A2" w:rsidRPr="00623A6D" w:rsidRDefault="00CE01A2" w:rsidP="00ED3B58">
            <w:pPr>
              <w:jc w:val="center"/>
            </w:pPr>
            <w:r>
              <w:rPr>
                <w:b/>
              </w:rPr>
              <w:t>1,00</w:t>
            </w:r>
          </w:p>
        </w:tc>
      </w:tr>
      <w:tr w:rsidR="00CE01A2" w:rsidRPr="00FB5372" w:rsidTr="00174298">
        <w:tc>
          <w:tcPr>
            <w:tcW w:w="905" w:type="dxa"/>
            <w:vMerge/>
          </w:tcPr>
          <w:p w:rsidR="00CE01A2" w:rsidRDefault="00CE01A2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</w:tcPr>
          <w:p w:rsidR="00CE01A2" w:rsidRDefault="00CE01A2" w:rsidP="0020590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a</w:t>
            </w:r>
          </w:p>
        </w:tc>
        <w:tc>
          <w:tcPr>
            <w:tcW w:w="7289" w:type="dxa"/>
          </w:tcPr>
          <w:p w:rsidR="00CE01A2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Sử dụng pp khối lượng mol TB</w:t>
            </w:r>
          </w:p>
          <w:p w:rsidR="00CE01A2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Gọi M là kim loại chung cho X, Y</w:t>
            </w:r>
          </w:p>
          <w:p w:rsidR="00CE01A2" w:rsidRPr="00BA170E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M + 2HCl  </w:t>
            </w:r>
            <w:r>
              <w:rPr>
                <w:sz w:val="26"/>
              </w:rPr>
              <w:sym w:font="Symbol" w:char="F0AE"/>
            </w:r>
            <w:r>
              <w:rPr>
                <w:sz w:val="26"/>
              </w:rPr>
              <w:t xml:space="preserve"> MCl</w:t>
            </w:r>
            <w:r w:rsidRPr="007E03E3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H</w:t>
            </w:r>
            <w:r w:rsidRPr="007E03E3">
              <w:rPr>
                <w:sz w:val="26"/>
                <w:vertAlign w:val="subscript"/>
              </w:rPr>
              <w:t>2</w:t>
            </w:r>
            <w:r>
              <w:rPr>
                <w:sz w:val="26"/>
                <w:vertAlign w:val="subscript"/>
              </w:rPr>
              <w:t xml:space="preserve">  </w:t>
            </w:r>
            <w:r>
              <w:rPr>
                <w:sz w:val="26"/>
              </w:rPr>
              <w:t>(1)</w:t>
            </w:r>
          </w:p>
          <w:p w:rsidR="00CE01A2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Tính số mol H</w:t>
            </w:r>
            <w:r w:rsidRPr="00D575CA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= 0,3 (mol)</w:t>
            </w:r>
          </w:p>
          <w:p w:rsidR="00CE01A2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Từ phản ứng: số mol M = số mol H</w:t>
            </w:r>
            <w:r w:rsidRPr="00D575CA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= 0,3 (mol)</w:t>
            </w:r>
          </w:p>
          <w:p w:rsidR="00CE01A2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 Tính M</w:t>
            </w:r>
            <w:r w:rsidRPr="00CB6DF9">
              <w:rPr>
                <w:sz w:val="26"/>
                <w:vertAlign w:val="subscript"/>
              </w:rPr>
              <w:t>M</w:t>
            </w:r>
            <w:r>
              <w:rPr>
                <w:sz w:val="26"/>
              </w:rPr>
              <w:t xml:space="preserve"> = 8,8 : 0,3 = 29,3</w:t>
            </w:r>
          </w:p>
          <w:p w:rsidR="00CE01A2" w:rsidRPr="00CB6DF9" w:rsidRDefault="00CE01A2" w:rsidP="00AF2185">
            <w:pPr>
              <w:rPr>
                <w:sz w:val="26"/>
              </w:rPr>
            </w:pPr>
            <w:r>
              <w:rPr>
                <w:sz w:val="26"/>
              </w:rPr>
              <w:t xml:space="preserve">   Vậy 2 kim loại cần tìm là Mg(M = 24) và Ca( M= 40)</w:t>
            </w:r>
          </w:p>
          <w:p w:rsidR="00CE01A2" w:rsidRDefault="00CE01A2" w:rsidP="00DF2393">
            <w:pPr>
              <w:rPr>
                <w:sz w:val="26"/>
              </w:rPr>
            </w:pPr>
          </w:p>
        </w:tc>
        <w:tc>
          <w:tcPr>
            <w:tcW w:w="1123" w:type="dxa"/>
          </w:tcPr>
          <w:p w:rsidR="00CE01A2" w:rsidRPr="004E30C5" w:rsidRDefault="00CE01A2" w:rsidP="00AF2185">
            <w:pPr>
              <w:spacing w:before="60" w:after="60"/>
              <w:rPr>
                <w:b/>
                <w:sz w:val="26"/>
                <w:szCs w:val="26"/>
              </w:rPr>
            </w:pPr>
          </w:p>
          <w:p w:rsidR="00CE01A2" w:rsidRDefault="00CE01A2" w:rsidP="00AF218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  <w:p w:rsidR="00CE01A2" w:rsidRDefault="00CE01A2" w:rsidP="00AF218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  <w:p w:rsidR="00CE01A2" w:rsidRDefault="00CE01A2" w:rsidP="00AF218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  <w:p w:rsidR="00CE01A2" w:rsidRPr="00AF2185" w:rsidRDefault="00CE01A2" w:rsidP="00AF2185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</w:tc>
      </w:tr>
      <w:tr w:rsidR="00CE01A2" w:rsidRPr="00FB5372" w:rsidTr="00ED3B58">
        <w:trPr>
          <w:trHeight w:val="562"/>
        </w:trPr>
        <w:tc>
          <w:tcPr>
            <w:tcW w:w="905" w:type="dxa"/>
            <w:vMerge/>
          </w:tcPr>
          <w:p w:rsidR="00CE01A2" w:rsidRDefault="00CE01A2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</w:tcPr>
          <w:p w:rsidR="00CE01A2" w:rsidRDefault="00CE01A2" w:rsidP="0020590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b</w:t>
            </w:r>
          </w:p>
        </w:tc>
        <w:tc>
          <w:tcPr>
            <w:tcW w:w="7289" w:type="dxa"/>
          </w:tcPr>
          <w:p w:rsidR="00CE01A2" w:rsidRDefault="00CE01A2" w:rsidP="00A84CC6">
            <w:pPr>
              <w:rPr>
                <w:sz w:val="26"/>
              </w:rPr>
            </w:pPr>
            <w:r>
              <w:rPr>
                <w:sz w:val="26"/>
              </w:rPr>
              <w:t xml:space="preserve">    gọi x, y lần lượt là số mol của Mg, Ca</w:t>
            </w:r>
          </w:p>
          <w:p w:rsidR="00CE01A2" w:rsidRDefault="00CE01A2" w:rsidP="00A84CC6">
            <w:pPr>
              <w:rPr>
                <w:sz w:val="26"/>
              </w:rPr>
            </w:pPr>
            <w:r>
              <w:rPr>
                <w:sz w:val="26"/>
              </w:rPr>
              <w:t xml:space="preserve">     ta lập hệ pt: x + y = 0,3 (1)</w:t>
            </w:r>
          </w:p>
          <w:p w:rsidR="00CE01A2" w:rsidRDefault="00CE01A2" w:rsidP="00A84CC6">
            <w:pPr>
              <w:rPr>
                <w:sz w:val="26"/>
              </w:rPr>
            </w:pPr>
            <w:r>
              <w:rPr>
                <w:sz w:val="26"/>
              </w:rPr>
              <w:t xml:space="preserve">     và 24x + 40y = 8,8 (2)</w:t>
            </w:r>
          </w:p>
          <w:p w:rsidR="00CE01A2" w:rsidRDefault="00CE01A2" w:rsidP="00A84CC6">
            <w:pPr>
              <w:rPr>
                <w:sz w:val="26"/>
              </w:rPr>
            </w:pPr>
            <w:r>
              <w:rPr>
                <w:sz w:val="26"/>
              </w:rPr>
              <w:t xml:space="preserve">   Từ (1) và (2) giải được: x = 0,2 (mol) và y = 0,1 (mol)</w:t>
            </w:r>
          </w:p>
          <w:p w:rsidR="00CE01A2" w:rsidRDefault="00CE01A2" w:rsidP="00A84CC6">
            <w:pPr>
              <w:rPr>
                <w:sz w:val="26"/>
              </w:rPr>
            </w:pPr>
            <w:r>
              <w:rPr>
                <w:sz w:val="26"/>
              </w:rPr>
              <w:t xml:space="preserve">    Vậy %Mg = 54,5% và %Ca = 45,5%</w:t>
            </w:r>
          </w:p>
        </w:tc>
        <w:tc>
          <w:tcPr>
            <w:tcW w:w="1123" w:type="dxa"/>
          </w:tcPr>
          <w:p w:rsidR="00CE01A2" w:rsidRDefault="00CE01A2" w:rsidP="004137E2">
            <w:pPr>
              <w:jc w:val="center"/>
              <w:rPr>
                <w:b/>
              </w:rPr>
            </w:pPr>
          </w:p>
          <w:p w:rsidR="00CE01A2" w:rsidRDefault="00CE01A2" w:rsidP="00A84CC6">
            <w:pPr>
              <w:rPr>
                <w:b/>
              </w:rPr>
            </w:pPr>
          </w:p>
          <w:p w:rsidR="00CE01A2" w:rsidRDefault="00CE01A2" w:rsidP="00A84CC6">
            <w:pPr>
              <w:spacing w:before="60" w:after="12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  <w:p w:rsidR="00CE01A2" w:rsidRPr="00A84CC6" w:rsidRDefault="00CE01A2" w:rsidP="00A84CC6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E30C5">
              <w:rPr>
                <w:b/>
                <w:sz w:val="26"/>
                <w:szCs w:val="26"/>
              </w:rPr>
              <w:t>0,25</w:t>
            </w:r>
          </w:p>
        </w:tc>
      </w:tr>
      <w:tr w:rsidR="00CE01A2" w:rsidRPr="00FB5372" w:rsidTr="00174298">
        <w:tc>
          <w:tcPr>
            <w:tcW w:w="905" w:type="dxa"/>
            <w:vMerge w:val="restart"/>
          </w:tcPr>
          <w:p w:rsidR="00CE01A2" w:rsidRDefault="00CE01A2" w:rsidP="0020590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70" w:type="dxa"/>
          </w:tcPr>
          <w:p w:rsidR="00CE01A2" w:rsidRDefault="00CE01A2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CE01A2" w:rsidRDefault="00CE01A2" w:rsidP="00DF2393">
            <w:pPr>
              <w:rPr>
                <w:sz w:val="26"/>
              </w:rPr>
            </w:pPr>
          </w:p>
        </w:tc>
        <w:tc>
          <w:tcPr>
            <w:tcW w:w="1123" w:type="dxa"/>
          </w:tcPr>
          <w:p w:rsidR="00CE01A2" w:rsidRDefault="004D4133" w:rsidP="004137E2">
            <w:pPr>
              <w:jc w:val="center"/>
              <w:rPr>
                <w:b/>
              </w:rPr>
            </w:pPr>
            <w:r>
              <w:rPr>
                <w:b/>
              </w:rPr>
              <w:t>1,00</w:t>
            </w:r>
          </w:p>
        </w:tc>
      </w:tr>
      <w:tr w:rsidR="00CE01A2" w:rsidRPr="00FB5372" w:rsidTr="00174298">
        <w:tc>
          <w:tcPr>
            <w:tcW w:w="905" w:type="dxa"/>
            <w:vMerge/>
          </w:tcPr>
          <w:p w:rsidR="00CE01A2" w:rsidRDefault="00CE01A2" w:rsidP="0020590B">
            <w:pPr>
              <w:jc w:val="center"/>
              <w:rPr>
                <w:b/>
              </w:rPr>
            </w:pPr>
          </w:p>
        </w:tc>
        <w:tc>
          <w:tcPr>
            <w:tcW w:w="770" w:type="dxa"/>
          </w:tcPr>
          <w:p w:rsidR="00CE01A2" w:rsidRDefault="00CE01A2" w:rsidP="0020590B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 xml:space="preserve">Gọi hoá trị cao nhất trong oxit của R là n (1 </w:t>
            </w:r>
            <w:r>
              <w:rPr>
                <w:sz w:val="26"/>
              </w:rPr>
              <w:sym w:font="Symbol" w:char="F0A3"/>
            </w:r>
            <w:r>
              <w:rPr>
                <w:sz w:val="26"/>
              </w:rPr>
              <w:t xml:space="preserve"> n &lt;8)</w:t>
            </w:r>
          </w:p>
          <w:p w:rsidR="004D4133" w:rsidRPr="00076F98" w:rsidRDefault="004D4133" w:rsidP="004D4133">
            <w:pPr>
              <w:rPr>
                <w:b/>
                <w:sz w:val="26"/>
              </w:rPr>
            </w:pPr>
            <w:r w:rsidRPr="00076F98">
              <w:rPr>
                <w:b/>
                <w:sz w:val="26"/>
              </w:rPr>
              <w:t>TH1: nếu n lẻ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Oxit: R</w:t>
            </w:r>
            <w:r w:rsidRPr="00800FD3"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 w:rsidRPr="00800FD3">
              <w:rPr>
                <w:sz w:val="26"/>
                <w:vertAlign w:val="subscript"/>
              </w:rPr>
              <w:t>n</w:t>
            </w:r>
          </w:p>
          <w:p w:rsidR="004D4133" w:rsidRDefault="004D4133" w:rsidP="004D4133">
            <w:pPr>
              <w:rPr>
                <w:sz w:val="26"/>
                <w:vertAlign w:val="subscript"/>
              </w:rPr>
            </w:pPr>
            <w:r>
              <w:rPr>
                <w:sz w:val="26"/>
              </w:rPr>
              <w:t>Hợp chất khí vơi H là: RH</w:t>
            </w:r>
            <w:r w:rsidRPr="00800FD3">
              <w:rPr>
                <w:sz w:val="26"/>
                <w:vertAlign w:val="subscript"/>
              </w:rPr>
              <w:t>8-n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Lập tỉ lệ ta có: R = (18,75n -22):0,75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 xml:space="preserve">Lập bảng biện luận: </w:t>
            </w:r>
            <w:r w:rsidR="00B25A6A">
              <w:rPr>
                <w:sz w:val="26"/>
              </w:rPr>
              <w:t xml:space="preserve"> </w:t>
            </w:r>
            <w:r>
              <w:rPr>
                <w:sz w:val="26"/>
              </w:rPr>
              <w:t>n = 5, R = 95,7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 xml:space="preserve">                                  n = 7, R = 145,7 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không phù hợp (</w:t>
            </w:r>
            <w:r w:rsidRPr="00656780">
              <w:rPr>
                <w:b/>
                <w:sz w:val="26"/>
              </w:rPr>
              <w:t>loại</w:t>
            </w:r>
            <w:r>
              <w:rPr>
                <w:sz w:val="26"/>
              </w:rPr>
              <w:t>)</w:t>
            </w:r>
          </w:p>
          <w:p w:rsidR="00B25A6A" w:rsidRDefault="00B25A6A" w:rsidP="004D4133">
            <w:pPr>
              <w:rPr>
                <w:sz w:val="26"/>
              </w:rPr>
            </w:pPr>
          </w:p>
          <w:p w:rsidR="004D4133" w:rsidRDefault="004D4133" w:rsidP="004D4133">
            <w:pPr>
              <w:rPr>
                <w:b/>
                <w:sz w:val="26"/>
              </w:rPr>
            </w:pPr>
            <w:r>
              <w:rPr>
                <w:b/>
                <w:sz w:val="26"/>
              </w:rPr>
              <w:t>TH2</w:t>
            </w:r>
            <w:r w:rsidRPr="00076F98">
              <w:rPr>
                <w:b/>
                <w:sz w:val="26"/>
              </w:rPr>
              <w:t>: nế</w:t>
            </w:r>
            <w:r>
              <w:rPr>
                <w:b/>
                <w:sz w:val="26"/>
              </w:rPr>
              <w:t>u n chẵn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Oxit: RO</w:t>
            </w:r>
            <w:r w:rsidRPr="00800FD3">
              <w:rPr>
                <w:sz w:val="26"/>
                <w:vertAlign w:val="subscript"/>
              </w:rPr>
              <w:t>n</w:t>
            </w:r>
            <w:r>
              <w:rPr>
                <w:sz w:val="26"/>
                <w:vertAlign w:val="subscript"/>
              </w:rPr>
              <w:t>/2</w:t>
            </w:r>
          </w:p>
          <w:p w:rsidR="004D4133" w:rsidRDefault="004D4133" w:rsidP="004D4133">
            <w:pPr>
              <w:rPr>
                <w:sz w:val="26"/>
                <w:vertAlign w:val="subscript"/>
              </w:rPr>
            </w:pPr>
            <w:r>
              <w:rPr>
                <w:sz w:val="26"/>
              </w:rPr>
              <w:t>Hợp chất khí vơi H là: RH</w:t>
            </w:r>
            <w:r w:rsidRPr="00800FD3">
              <w:rPr>
                <w:sz w:val="26"/>
                <w:vertAlign w:val="subscript"/>
              </w:rPr>
              <w:t>8-n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Lập tỉ lệ ta có: R = (10,75n -22):1,75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>Lập bảng biện luận: n = 4, R = 12 (</w:t>
            </w:r>
            <w:r w:rsidRPr="00ED55D8">
              <w:rPr>
                <w:b/>
                <w:sz w:val="26"/>
              </w:rPr>
              <w:t>chọn</w:t>
            </w:r>
            <w:r>
              <w:rPr>
                <w:sz w:val="26"/>
              </w:rPr>
              <w:t>)</w:t>
            </w:r>
          </w:p>
          <w:p w:rsidR="004D4133" w:rsidRDefault="004D4133" w:rsidP="004D4133">
            <w:pPr>
              <w:rPr>
                <w:sz w:val="26"/>
              </w:rPr>
            </w:pPr>
            <w:r>
              <w:rPr>
                <w:sz w:val="26"/>
              </w:rPr>
              <w:t xml:space="preserve">                                  n = 6, R = 24 </w:t>
            </w:r>
            <w:r w:rsidR="001F2704">
              <w:rPr>
                <w:sz w:val="26"/>
              </w:rPr>
              <w:t>(</w:t>
            </w:r>
            <w:r w:rsidR="001F2704" w:rsidRPr="00656780">
              <w:rPr>
                <w:b/>
                <w:sz w:val="26"/>
              </w:rPr>
              <w:t>loại</w:t>
            </w:r>
            <w:r w:rsidR="001F2704">
              <w:rPr>
                <w:sz w:val="26"/>
              </w:rPr>
              <w:t>)</w:t>
            </w:r>
          </w:p>
          <w:p w:rsidR="004D4133" w:rsidRPr="00416F3B" w:rsidRDefault="004D4133" w:rsidP="004D4133">
            <w:pPr>
              <w:rPr>
                <w:sz w:val="26"/>
              </w:rPr>
            </w:pPr>
            <w:r>
              <w:rPr>
                <w:b/>
                <w:sz w:val="26"/>
              </w:rPr>
              <w:t xml:space="preserve">Vậy: </w:t>
            </w:r>
            <w:r>
              <w:rPr>
                <w:sz w:val="26"/>
              </w:rPr>
              <w:t xml:space="preserve"> R là nguyên tố Cacbon (C)</w:t>
            </w:r>
          </w:p>
          <w:p w:rsidR="00CE01A2" w:rsidRDefault="00CE01A2" w:rsidP="00DF2393">
            <w:pPr>
              <w:rPr>
                <w:sz w:val="26"/>
              </w:rPr>
            </w:pPr>
          </w:p>
        </w:tc>
        <w:tc>
          <w:tcPr>
            <w:tcW w:w="1123" w:type="dxa"/>
          </w:tcPr>
          <w:p w:rsidR="00CE01A2" w:rsidRDefault="00CE01A2" w:rsidP="004137E2">
            <w:pPr>
              <w:jc w:val="center"/>
              <w:rPr>
                <w:b/>
              </w:rPr>
            </w:pPr>
          </w:p>
          <w:p w:rsidR="00B25A6A" w:rsidRDefault="00B25A6A" w:rsidP="004137E2">
            <w:pPr>
              <w:jc w:val="center"/>
              <w:rPr>
                <w:b/>
              </w:rPr>
            </w:pPr>
          </w:p>
          <w:p w:rsidR="00B25A6A" w:rsidRDefault="00B25A6A" w:rsidP="004137E2">
            <w:pPr>
              <w:jc w:val="center"/>
              <w:rPr>
                <w:b/>
              </w:rPr>
            </w:pPr>
          </w:p>
          <w:p w:rsidR="00B25A6A" w:rsidRDefault="00B25A6A" w:rsidP="004137E2">
            <w:pPr>
              <w:jc w:val="center"/>
              <w:rPr>
                <w:b/>
              </w:rPr>
            </w:pPr>
          </w:p>
          <w:p w:rsidR="00B25A6A" w:rsidRDefault="00B25A6A" w:rsidP="004137E2">
            <w:pPr>
              <w:jc w:val="center"/>
              <w:rPr>
                <w:b/>
              </w:rPr>
            </w:pPr>
          </w:p>
          <w:p w:rsidR="00B25A6A" w:rsidRDefault="00B25A6A" w:rsidP="004137E2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</w:p>
          <w:p w:rsidR="00B25A6A" w:rsidRDefault="00B25A6A" w:rsidP="00B25A6A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B25A6A" w:rsidRDefault="00B25A6A" w:rsidP="00B25A6A">
            <w:pPr>
              <w:rPr>
                <w:b/>
              </w:rPr>
            </w:pPr>
          </w:p>
        </w:tc>
      </w:tr>
    </w:tbl>
    <w:p w:rsidR="00800A0F" w:rsidRDefault="00800A0F" w:rsidP="00800A0F"/>
    <w:p w:rsidR="00C80DFF" w:rsidRDefault="00EE189C" w:rsidP="00C80DFF">
      <w:pPr>
        <w:jc w:val="center"/>
      </w:pPr>
      <w:r>
        <w:softHyphen/>
      </w:r>
      <w:r>
        <w:softHyphen/>
      </w:r>
      <w:r>
        <w:softHyphen/>
      </w:r>
    </w:p>
    <w:p w:rsidR="008A3C52" w:rsidRDefault="00EE189C" w:rsidP="0044385F">
      <w:pPr>
        <w:jc w:val="center"/>
      </w:pPr>
      <w:r>
        <w:sym w:font="Symbol" w:char="F0BE"/>
      </w:r>
      <w:r>
        <w:sym w:font="Symbol" w:char="F0BE"/>
      </w:r>
      <w:r>
        <w:sym w:font="Symbol" w:char="F0BE"/>
      </w:r>
      <w:r>
        <w:t>Hết</w:t>
      </w:r>
      <w:r>
        <w:softHyphen/>
      </w:r>
      <w:r>
        <w:softHyphen/>
      </w:r>
      <w:r>
        <w:softHyphen/>
      </w:r>
      <w:r>
        <w:softHyphen/>
      </w:r>
      <w:r>
        <w:sym w:font="Symbol" w:char="F0BE"/>
      </w:r>
      <w:r>
        <w:sym w:font="Symbol" w:char="F0BE"/>
      </w:r>
      <w:r>
        <w:sym w:font="Symbol" w:char="F0BE"/>
      </w:r>
      <w:r w:rsidR="0044385F">
        <w:t xml:space="preserve"> </w:t>
      </w:r>
    </w:p>
    <w:sectPr w:rsidR="008A3C52" w:rsidSect="00652A3C">
      <w:footerReference w:type="even" r:id="rId14"/>
      <w:footerReference w:type="default" r:id="rId15"/>
      <w:pgSz w:w="11907" w:h="16840" w:code="9"/>
      <w:pgMar w:top="454" w:right="964" w:bottom="454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5E67" w:rsidRDefault="00D85E67">
      <w:r>
        <w:separator/>
      </w:r>
    </w:p>
  </w:endnote>
  <w:endnote w:type="continuationSeparator" w:id="0">
    <w:p w:rsidR="00D85E67" w:rsidRDefault="00D85E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DA7" w:rsidRDefault="00313DA7" w:rsidP="00540C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3DA7" w:rsidRDefault="00313DA7" w:rsidP="00A2152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DA7" w:rsidRDefault="00313DA7" w:rsidP="00540C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08E9">
      <w:rPr>
        <w:rStyle w:val="PageNumber"/>
        <w:noProof/>
      </w:rPr>
      <w:t>2</w:t>
    </w:r>
    <w:r>
      <w:rPr>
        <w:rStyle w:val="PageNumber"/>
      </w:rPr>
      <w:fldChar w:fldCharType="end"/>
    </w:r>
  </w:p>
  <w:p w:rsidR="00313DA7" w:rsidRDefault="00313DA7" w:rsidP="00A215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5E67" w:rsidRDefault="00D85E67">
      <w:r>
        <w:separator/>
      </w:r>
    </w:p>
  </w:footnote>
  <w:footnote w:type="continuationSeparator" w:id="0">
    <w:p w:rsidR="00D85E67" w:rsidRDefault="00D85E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D65719"/>
    <w:multiLevelType w:val="hybridMultilevel"/>
    <w:tmpl w:val="BD74A746"/>
    <w:lvl w:ilvl="0" w:tplc="C4B258BC">
      <w:start w:val="1"/>
      <w:numFmt w:val="upp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353ADD"/>
    <w:multiLevelType w:val="hybridMultilevel"/>
    <w:tmpl w:val="D064443E"/>
    <w:lvl w:ilvl="0" w:tplc="1D2A3B72">
      <w:start w:val="10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C52"/>
    <w:rsid w:val="0000272E"/>
    <w:rsid w:val="0000382D"/>
    <w:rsid w:val="000128E9"/>
    <w:rsid w:val="000158AD"/>
    <w:rsid w:val="000242EA"/>
    <w:rsid w:val="00036B9D"/>
    <w:rsid w:val="00045310"/>
    <w:rsid w:val="0004613F"/>
    <w:rsid w:val="000471BA"/>
    <w:rsid w:val="00057C2D"/>
    <w:rsid w:val="000714B6"/>
    <w:rsid w:val="000773D1"/>
    <w:rsid w:val="00094093"/>
    <w:rsid w:val="0009577A"/>
    <w:rsid w:val="00096916"/>
    <w:rsid w:val="000A010F"/>
    <w:rsid w:val="000A4DEB"/>
    <w:rsid w:val="000B38EB"/>
    <w:rsid w:val="000B5167"/>
    <w:rsid w:val="000B682C"/>
    <w:rsid w:val="000B71AC"/>
    <w:rsid w:val="000C71C3"/>
    <w:rsid w:val="000D083A"/>
    <w:rsid w:val="000E1FAD"/>
    <w:rsid w:val="000E5D20"/>
    <w:rsid w:val="000F34A1"/>
    <w:rsid w:val="000F37E6"/>
    <w:rsid w:val="000F570C"/>
    <w:rsid w:val="000F5AD8"/>
    <w:rsid w:val="00100565"/>
    <w:rsid w:val="00101140"/>
    <w:rsid w:val="00123FF5"/>
    <w:rsid w:val="0012430B"/>
    <w:rsid w:val="00124B6C"/>
    <w:rsid w:val="00134E95"/>
    <w:rsid w:val="00140180"/>
    <w:rsid w:val="00141D42"/>
    <w:rsid w:val="001470C5"/>
    <w:rsid w:val="001521E0"/>
    <w:rsid w:val="001553FB"/>
    <w:rsid w:val="00155701"/>
    <w:rsid w:val="00170315"/>
    <w:rsid w:val="00172FE4"/>
    <w:rsid w:val="00174298"/>
    <w:rsid w:val="001848F1"/>
    <w:rsid w:val="001A1885"/>
    <w:rsid w:val="001A7513"/>
    <w:rsid w:val="001B4D8B"/>
    <w:rsid w:val="001C4B26"/>
    <w:rsid w:val="001C5DF5"/>
    <w:rsid w:val="001D2793"/>
    <w:rsid w:val="001D5806"/>
    <w:rsid w:val="001D6612"/>
    <w:rsid w:val="001D781B"/>
    <w:rsid w:val="001E4CFB"/>
    <w:rsid w:val="001E75D3"/>
    <w:rsid w:val="001F2704"/>
    <w:rsid w:val="001F4894"/>
    <w:rsid w:val="00203DCC"/>
    <w:rsid w:val="002051EB"/>
    <w:rsid w:val="0020590B"/>
    <w:rsid w:val="002063D5"/>
    <w:rsid w:val="00210043"/>
    <w:rsid w:val="00210421"/>
    <w:rsid w:val="00212B22"/>
    <w:rsid w:val="002141BB"/>
    <w:rsid w:val="00216D1E"/>
    <w:rsid w:val="00217D99"/>
    <w:rsid w:val="0022473E"/>
    <w:rsid w:val="00224D29"/>
    <w:rsid w:val="00224D93"/>
    <w:rsid w:val="002315FF"/>
    <w:rsid w:val="00242453"/>
    <w:rsid w:val="00244031"/>
    <w:rsid w:val="0024769F"/>
    <w:rsid w:val="00247DE0"/>
    <w:rsid w:val="00260322"/>
    <w:rsid w:val="002620F8"/>
    <w:rsid w:val="002705D3"/>
    <w:rsid w:val="002712BE"/>
    <w:rsid w:val="002734AA"/>
    <w:rsid w:val="00274ACD"/>
    <w:rsid w:val="002751BF"/>
    <w:rsid w:val="00280B08"/>
    <w:rsid w:val="00281D88"/>
    <w:rsid w:val="00284764"/>
    <w:rsid w:val="002B126E"/>
    <w:rsid w:val="002C1468"/>
    <w:rsid w:val="002C27C4"/>
    <w:rsid w:val="002C4896"/>
    <w:rsid w:val="002D0730"/>
    <w:rsid w:val="002D3331"/>
    <w:rsid w:val="002D6957"/>
    <w:rsid w:val="002D6E1D"/>
    <w:rsid w:val="002E2E99"/>
    <w:rsid w:val="002E58E4"/>
    <w:rsid w:val="002F4DD4"/>
    <w:rsid w:val="002F6082"/>
    <w:rsid w:val="0030474C"/>
    <w:rsid w:val="00313C5B"/>
    <w:rsid w:val="00313DA7"/>
    <w:rsid w:val="003175F9"/>
    <w:rsid w:val="00336669"/>
    <w:rsid w:val="00352FA6"/>
    <w:rsid w:val="00355241"/>
    <w:rsid w:val="00355A5D"/>
    <w:rsid w:val="00355B5F"/>
    <w:rsid w:val="00356234"/>
    <w:rsid w:val="00362BDB"/>
    <w:rsid w:val="003722FC"/>
    <w:rsid w:val="00385D82"/>
    <w:rsid w:val="00391D67"/>
    <w:rsid w:val="003A1849"/>
    <w:rsid w:val="003A48E1"/>
    <w:rsid w:val="003A6C1E"/>
    <w:rsid w:val="003C54CA"/>
    <w:rsid w:val="003D2E5C"/>
    <w:rsid w:val="003D3B3B"/>
    <w:rsid w:val="003D613C"/>
    <w:rsid w:val="003E49DC"/>
    <w:rsid w:val="003F47F4"/>
    <w:rsid w:val="003F640B"/>
    <w:rsid w:val="003F7592"/>
    <w:rsid w:val="0040001F"/>
    <w:rsid w:val="004010DF"/>
    <w:rsid w:val="004137E2"/>
    <w:rsid w:val="00416B6A"/>
    <w:rsid w:val="00421840"/>
    <w:rsid w:val="0042636A"/>
    <w:rsid w:val="00441F73"/>
    <w:rsid w:val="00442635"/>
    <w:rsid w:val="0044385F"/>
    <w:rsid w:val="004470DD"/>
    <w:rsid w:val="00461546"/>
    <w:rsid w:val="00463C20"/>
    <w:rsid w:val="00484ED2"/>
    <w:rsid w:val="00485906"/>
    <w:rsid w:val="0049390D"/>
    <w:rsid w:val="00497BEA"/>
    <w:rsid w:val="004B6D72"/>
    <w:rsid w:val="004C0CA3"/>
    <w:rsid w:val="004C43E0"/>
    <w:rsid w:val="004D4133"/>
    <w:rsid w:val="004D586B"/>
    <w:rsid w:val="004D76AE"/>
    <w:rsid w:val="004E30C5"/>
    <w:rsid w:val="004E31F6"/>
    <w:rsid w:val="004E662B"/>
    <w:rsid w:val="004F3479"/>
    <w:rsid w:val="004F6460"/>
    <w:rsid w:val="00500B1C"/>
    <w:rsid w:val="00505D46"/>
    <w:rsid w:val="00531F9F"/>
    <w:rsid w:val="0053555C"/>
    <w:rsid w:val="00540CCF"/>
    <w:rsid w:val="00565549"/>
    <w:rsid w:val="005920F5"/>
    <w:rsid w:val="005B24B3"/>
    <w:rsid w:val="005B2D97"/>
    <w:rsid w:val="005B7D35"/>
    <w:rsid w:val="005D762E"/>
    <w:rsid w:val="005E0B80"/>
    <w:rsid w:val="005E1BFD"/>
    <w:rsid w:val="005E717A"/>
    <w:rsid w:val="005F4A53"/>
    <w:rsid w:val="00601095"/>
    <w:rsid w:val="006146F7"/>
    <w:rsid w:val="00623D2A"/>
    <w:rsid w:val="00625ED4"/>
    <w:rsid w:val="006267D6"/>
    <w:rsid w:val="00633802"/>
    <w:rsid w:val="00634997"/>
    <w:rsid w:val="00637BA3"/>
    <w:rsid w:val="00652A3C"/>
    <w:rsid w:val="00652EE9"/>
    <w:rsid w:val="006545FB"/>
    <w:rsid w:val="00655F32"/>
    <w:rsid w:val="00656780"/>
    <w:rsid w:val="006751D9"/>
    <w:rsid w:val="00676875"/>
    <w:rsid w:val="00686638"/>
    <w:rsid w:val="006907AF"/>
    <w:rsid w:val="0069283D"/>
    <w:rsid w:val="00697A87"/>
    <w:rsid w:val="006A272C"/>
    <w:rsid w:val="006A45E4"/>
    <w:rsid w:val="006C0B74"/>
    <w:rsid w:val="006C6BDB"/>
    <w:rsid w:val="006D0828"/>
    <w:rsid w:val="006D42FE"/>
    <w:rsid w:val="006D5C67"/>
    <w:rsid w:val="006D5C90"/>
    <w:rsid w:val="006E7B8C"/>
    <w:rsid w:val="00700752"/>
    <w:rsid w:val="007065E8"/>
    <w:rsid w:val="007132F0"/>
    <w:rsid w:val="0072053E"/>
    <w:rsid w:val="00721A85"/>
    <w:rsid w:val="00722154"/>
    <w:rsid w:val="007221D0"/>
    <w:rsid w:val="00722DD0"/>
    <w:rsid w:val="007332C9"/>
    <w:rsid w:val="00736EA5"/>
    <w:rsid w:val="00751A58"/>
    <w:rsid w:val="007530C1"/>
    <w:rsid w:val="00754730"/>
    <w:rsid w:val="007660FB"/>
    <w:rsid w:val="00771360"/>
    <w:rsid w:val="007735D5"/>
    <w:rsid w:val="007779F0"/>
    <w:rsid w:val="007B021A"/>
    <w:rsid w:val="007C42BB"/>
    <w:rsid w:val="007D32AC"/>
    <w:rsid w:val="007F41DD"/>
    <w:rsid w:val="007F57C9"/>
    <w:rsid w:val="007F62D7"/>
    <w:rsid w:val="00800A0F"/>
    <w:rsid w:val="00800E56"/>
    <w:rsid w:val="00803E0C"/>
    <w:rsid w:val="00804512"/>
    <w:rsid w:val="00804EE2"/>
    <w:rsid w:val="00805AA4"/>
    <w:rsid w:val="00805E85"/>
    <w:rsid w:val="00807D36"/>
    <w:rsid w:val="008120CD"/>
    <w:rsid w:val="008142E0"/>
    <w:rsid w:val="0081609B"/>
    <w:rsid w:val="00816116"/>
    <w:rsid w:val="00831FE4"/>
    <w:rsid w:val="00837030"/>
    <w:rsid w:val="008376E0"/>
    <w:rsid w:val="00850AD2"/>
    <w:rsid w:val="00850B6E"/>
    <w:rsid w:val="00851017"/>
    <w:rsid w:val="0085486F"/>
    <w:rsid w:val="00870727"/>
    <w:rsid w:val="0087198D"/>
    <w:rsid w:val="008829E6"/>
    <w:rsid w:val="00884205"/>
    <w:rsid w:val="00890D29"/>
    <w:rsid w:val="00894CDA"/>
    <w:rsid w:val="00897E0C"/>
    <w:rsid w:val="008A08E9"/>
    <w:rsid w:val="008A3C52"/>
    <w:rsid w:val="008B25D2"/>
    <w:rsid w:val="008B6858"/>
    <w:rsid w:val="008C1113"/>
    <w:rsid w:val="008E1FB9"/>
    <w:rsid w:val="008E2194"/>
    <w:rsid w:val="008E4215"/>
    <w:rsid w:val="008E5F1B"/>
    <w:rsid w:val="008E7156"/>
    <w:rsid w:val="008F4EEA"/>
    <w:rsid w:val="00903ED4"/>
    <w:rsid w:val="00910B39"/>
    <w:rsid w:val="009156CC"/>
    <w:rsid w:val="0091658D"/>
    <w:rsid w:val="00927093"/>
    <w:rsid w:val="009350B0"/>
    <w:rsid w:val="009477E7"/>
    <w:rsid w:val="0095113C"/>
    <w:rsid w:val="0095131A"/>
    <w:rsid w:val="009544E7"/>
    <w:rsid w:val="00955589"/>
    <w:rsid w:val="00957501"/>
    <w:rsid w:val="00960236"/>
    <w:rsid w:val="009622AB"/>
    <w:rsid w:val="00962350"/>
    <w:rsid w:val="009659B2"/>
    <w:rsid w:val="009809BA"/>
    <w:rsid w:val="009859B8"/>
    <w:rsid w:val="009878A1"/>
    <w:rsid w:val="00992580"/>
    <w:rsid w:val="00993626"/>
    <w:rsid w:val="0099402C"/>
    <w:rsid w:val="0099458D"/>
    <w:rsid w:val="009979A4"/>
    <w:rsid w:val="009A0785"/>
    <w:rsid w:val="009A15CF"/>
    <w:rsid w:val="009A5190"/>
    <w:rsid w:val="009B7964"/>
    <w:rsid w:val="009D0D9D"/>
    <w:rsid w:val="009D4CE5"/>
    <w:rsid w:val="009D5A8B"/>
    <w:rsid w:val="009D5E02"/>
    <w:rsid w:val="009E25D3"/>
    <w:rsid w:val="009E4F29"/>
    <w:rsid w:val="009E65EF"/>
    <w:rsid w:val="009F00C5"/>
    <w:rsid w:val="009F451F"/>
    <w:rsid w:val="009F5AD8"/>
    <w:rsid w:val="00A01EFF"/>
    <w:rsid w:val="00A07D22"/>
    <w:rsid w:val="00A13301"/>
    <w:rsid w:val="00A15826"/>
    <w:rsid w:val="00A158B1"/>
    <w:rsid w:val="00A2152E"/>
    <w:rsid w:val="00A22948"/>
    <w:rsid w:val="00A22FB1"/>
    <w:rsid w:val="00A32DE3"/>
    <w:rsid w:val="00A35FAB"/>
    <w:rsid w:val="00A47F92"/>
    <w:rsid w:val="00A50656"/>
    <w:rsid w:val="00A5372A"/>
    <w:rsid w:val="00A54AEE"/>
    <w:rsid w:val="00A563B8"/>
    <w:rsid w:val="00A667D8"/>
    <w:rsid w:val="00A7305E"/>
    <w:rsid w:val="00A834CE"/>
    <w:rsid w:val="00A84CC6"/>
    <w:rsid w:val="00A914FF"/>
    <w:rsid w:val="00A93006"/>
    <w:rsid w:val="00A95639"/>
    <w:rsid w:val="00AA1838"/>
    <w:rsid w:val="00AA62CD"/>
    <w:rsid w:val="00AB5B00"/>
    <w:rsid w:val="00AC210C"/>
    <w:rsid w:val="00AC5D26"/>
    <w:rsid w:val="00AC79BF"/>
    <w:rsid w:val="00AD046A"/>
    <w:rsid w:val="00AD130E"/>
    <w:rsid w:val="00AE2273"/>
    <w:rsid w:val="00AE6686"/>
    <w:rsid w:val="00AF2185"/>
    <w:rsid w:val="00AF38C2"/>
    <w:rsid w:val="00AF486A"/>
    <w:rsid w:val="00B0100A"/>
    <w:rsid w:val="00B04E7E"/>
    <w:rsid w:val="00B137B8"/>
    <w:rsid w:val="00B24861"/>
    <w:rsid w:val="00B25A6A"/>
    <w:rsid w:val="00B26714"/>
    <w:rsid w:val="00B35FF4"/>
    <w:rsid w:val="00B44B26"/>
    <w:rsid w:val="00B7241D"/>
    <w:rsid w:val="00B74216"/>
    <w:rsid w:val="00B7481D"/>
    <w:rsid w:val="00B93788"/>
    <w:rsid w:val="00BA3510"/>
    <w:rsid w:val="00BA484E"/>
    <w:rsid w:val="00BA7F4E"/>
    <w:rsid w:val="00BB302D"/>
    <w:rsid w:val="00BB7291"/>
    <w:rsid w:val="00BC2463"/>
    <w:rsid w:val="00BC5725"/>
    <w:rsid w:val="00BC615A"/>
    <w:rsid w:val="00BD223A"/>
    <w:rsid w:val="00BD2278"/>
    <w:rsid w:val="00BE5A66"/>
    <w:rsid w:val="00BF4D59"/>
    <w:rsid w:val="00C14467"/>
    <w:rsid w:val="00C154D7"/>
    <w:rsid w:val="00C25C46"/>
    <w:rsid w:val="00C30AC5"/>
    <w:rsid w:val="00C341B1"/>
    <w:rsid w:val="00C35540"/>
    <w:rsid w:val="00C35CF4"/>
    <w:rsid w:val="00C42290"/>
    <w:rsid w:val="00C47CA2"/>
    <w:rsid w:val="00C54EFF"/>
    <w:rsid w:val="00C55C9A"/>
    <w:rsid w:val="00C57DC9"/>
    <w:rsid w:val="00C61780"/>
    <w:rsid w:val="00C80DFF"/>
    <w:rsid w:val="00C8153F"/>
    <w:rsid w:val="00C8761E"/>
    <w:rsid w:val="00CA1ACF"/>
    <w:rsid w:val="00CA3B82"/>
    <w:rsid w:val="00CA3EAE"/>
    <w:rsid w:val="00CA4391"/>
    <w:rsid w:val="00CB43AD"/>
    <w:rsid w:val="00CB6B6A"/>
    <w:rsid w:val="00CE01A2"/>
    <w:rsid w:val="00D03DB4"/>
    <w:rsid w:val="00D04293"/>
    <w:rsid w:val="00D11162"/>
    <w:rsid w:val="00D308EB"/>
    <w:rsid w:val="00D3761B"/>
    <w:rsid w:val="00D37B71"/>
    <w:rsid w:val="00D43990"/>
    <w:rsid w:val="00D53AAB"/>
    <w:rsid w:val="00D571C7"/>
    <w:rsid w:val="00D604AA"/>
    <w:rsid w:val="00D81178"/>
    <w:rsid w:val="00D85E67"/>
    <w:rsid w:val="00D86034"/>
    <w:rsid w:val="00D97569"/>
    <w:rsid w:val="00DA079C"/>
    <w:rsid w:val="00DB0DD4"/>
    <w:rsid w:val="00DB1111"/>
    <w:rsid w:val="00DB21FC"/>
    <w:rsid w:val="00DB5E9E"/>
    <w:rsid w:val="00DC0EEF"/>
    <w:rsid w:val="00DC196E"/>
    <w:rsid w:val="00DC258E"/>
    <w:rsid w:val="00DC5A17"/>
    <w:rsid w:val="00DC7C05"/>
    <w:rsid w:val="00DD1194"/>
    <w:rsid w:val="00DE0D53"/>
    <w:rsid w:val="00DE71ED"/>
    <w:rsid w:val="00DF2393"/>
    <w:rsid w:val="00DF34AB"/>
    <w:rsid w:val="00E11703"/>
    <w:rsid w:val="00E121FE"/>
    <w:rsid w:val="00E1478F"/>
    <w:rsid w:val="00E1577D"/>
    <w:rsid w:val="00E17479"/>
    <w:rsid w:val="00E20D57"/>
    <w:rsid w:val="00E22649"/>
    <w:rsid w:val="00E23FFD"/>
    <w:rsid w:val="00E27E28"/>
    <w:rsid w:val="00E365BD"/>
    <w:rsid w:val="00E40C62"/>
    <w:rsid w:val="00E46DE3"/>
    <w:rsid w:val="00E7084E"/>
    <w:rsid w:val="00E74DA0"/>
    <w:rsid w:val="00E84D0B"/>
    <w:rsid w:val="00E9076B"/>
    <w:rsid w:val="00E93583"/>
    <w:rsid w:val="00EA768C"/>
    <w:rsid w:val="00ED3B58"/>
    <w:rsid w:val="00ED55D8"/>
    <w:rsid w:val="00EE03F4"/>
    <w:rsid w:val="00EE111D"/>
    <w:rsid w:val="00EE189C"/>
    <w:rsid w:val="00EE5CF0"/>
    <w:rsid w:val="00EF3F4F"/>
    <w:rsid w:val="00EF5202"/>
    <w:rsid w:val="00EF7360"/>
    <w:rsid w:val="00F020FA"/>
    <w:rsid w:val="00F03D84"/>
    <w:rsid w:val="00F1315D"/>
    <w:rsid w:val="00F21028"/>
    <w:rsid w:val="00F2645C"/>
    <w:rsid w:val="00F26705"/>
    <w:rsid w:val="00F34F16"/>
    <w:rsid w:val="00F41E64"/>
    <w:rsid w:val="00F50BBB"/>
    <w:rsid w:val="00F50E92"/>
    <w:rsid w:val="00F5530A"/>
    <w:rsid w:val="00F5604D"/>
    <w:rsid w:val="00F56404"/>
    <w:rsid w:val="00F64296"/>
    <w:rsid w:val="00F76D2C"/>
    <w:rsid w:val="00F77E3F"/>
    <w:rsid w:val="00F93660"/>
    <w:rsid w:val="00F97A24"/>
    <w:rsid w:val="00FA0620"/>
    <w:rsid w:val="00FC289D"/>
    <w:rsid w:val="00FC35E6"/>
    <w:rsid w:val="00FC478C"/>
    <w:rsid w:val="00FC66FA"/>
    <w:rsid w:val="00FC678E"/>
    <w:rsid w:val="00FD0C7C"/>
    <w:rsid w:val="00FD77C6"/>
    <w:rsid w:val="00FE2302"/>
    <w:rsid w:val="00FE30DB"/>
    <w:rsid w:val="00FE36C9"/>
    <w:rsid w:val="00FE6802"/>
    <w:rsid w:val="00FF6BAF"/>
    <w:rsid w:val="00FF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78C1B8C4-2C2D-49AC-88E5-10C02C641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 Char"/>
    <w:basedOn w:val="Normal"/>
    <w:semiHidden/>
    <w:rsid w:val="00F50E92"/>
    <w:pPr>
      <w:spacing w:after="160" w:line="240" w:lineRule="exact"/>
    </w:pPr>
    <w:rPr>
      <w:rFonts w:ascii="Arial" w:hAnsi="Arial"/>
    </w:rPr>
  </w:style>
  <w:style w:type="paragraph" w:customStyle="1" w:styleId="1">
    <w:name w:val="1"/>
    <w:aliases w:val="2"/>
    <w:basedOn w:val="Normal"/>
    <w:autoRedefine/>
    <w:rsid w:val="00F41E64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table" w:styleId="TableGrid">
    <w:name w:val="Table Grid"/>
    <w:basedOn w:val="TableNormal"/>
    <w:rsid w:val="009D4C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A215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152E"/>
  </w:style>
  <w:style w:type="paragraph" w:customStyle="1" w:styleId="CharCharCharChar">
    <w:name w:val="Char Char Char Char"/>
    <w:basedOn w:val="Normal"/>
    <w:link w:val="DefaultParagraphFont"/>
    <w:autoRedefine/>
    <w:rsid w:val="00AE668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93788"/>
    <w:pPr>
      <w:tabs>
        <w:tab w:val="center" w:pos="5000"/>
        <w:tab w:val="right" w:pos="998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rsid w:val="00B93788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800A0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800A0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2</Words>
  <Characters>232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inh Tao</dc:creator>
  <cp:keywords/>
  <cp:lastModifiedBy>Nguyễn Đức Khanh</cp:lastModifiedBy>
  <cp:revision>3</cp:revision>
  <cp:lastPrinted>2019-11-15T06:41:00Z</cp:lastPrinted>
  <dcterms:created xsi:type="dcterms:W3CDTF">2019-11-26T13:51:00Z</dcterms:created>
  <dcterms:modified xsi:type="dcterms:W3CDTF">2019-11-26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